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D50C5" w:rsidRDefault="00B20D9B">
      <w:r w:rsidRPr="00B20D9B">
        <w:object w:dxaOrig="12811" w:dyaOrig="91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40.5pt;height:459.75pt" o:ole="">
            <v:imagedata r:id="rId9" o:title=""/>
          </v:shape>
          <o:OLEObject Type="Embed" ProgID="AcroExch.Document.7" ShapeID="_x0000_i1026" DrawAspect="Content" ObjectID="_1616487893" r:id="rId10"/>
        </w:object>
      </w:r>
      <w:bookmarkStart w:id="0" w:name="_GoBack"/>
      <w:bookmarkEnd w:id="0"/>
    </w:p>
    <w:p w:rsidR="00510539" w:rsidRDefault="00510539"/>
    <w:p w:rsidR="00C137AB" w:rsidRDefault="00D5728E" w:rsidP="00D5728E">
      <w:pPr>
        <w:tabs>
          <w:tab w:val="left" w:pos="3760"/>
          <w:tab w:val="center" w:pos="7285"/>
        </w:tabs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ab/>
      </w:r>
      <w:r w:rsidR="00C137AB" w:rsidRPr="00C137AB">
        <w:rPr>
          <w:rFonts w:ascii="Arial" w:hAnsi="Arial" w:cs="Arial"/>
          <w:b/>
          <w:sz w:val="24"/>
          <w:szCs w:val="24"/>
        </w:rPr>
        <w:t>Планируемые результаты изучения курса математики</w:t>
      </w:r>
    </w:p>
    <w:p w:rsidR="00335919" w:rsidRPr="00EC42E1" w:rsidRDefault="00335919" w:rsidP="00335919">
      <w:pPr>
        <w:spacing w:line="240" w:lineRule="auto"/>
        <w:ind w:firstLine="567"/>
        <w:jc w:val="both"/>
        <w:rPr>
          <w:rFonts w:ascii="Arial" w:hAnsi="Arial" w:cs="Arial"/>
          <w:sz w:val="24"/>
          <w:szCs w:val="24"/>
        </w:rPr>
      </w:pPr>
      <w:r w:rsidRPr="00EC42E1">
        <w:rPr>
          <w:rFonts w:ascii="Arial" w:hAnsi="Arial" w:cs="Arial"/>
          <w:sz w:val="24"/>
          <w:szCs w:val="24"/>
        </w:rPr>
        <w:t xml:space="preserve">Программа предполагает достижение выпускниками основной школы следующих личностных, </w:t>
      </w:r>
      <w:proofErr w:type="spellStart"/>
      <w:r w:rsidRPr="00EC42E1">
        <w:rPr>
          <w:rFonts w:ascii="Arial" w:hAnsi="Arial" w:cs="Arial"/>
          <w:sz w:val="24"/>
          <w:szCs w:val="24"/>
        </w:rPr>
        <w:t>метапредметных</w:t>
      </w:r>
      <w:proofErr w:type="spellEnd"/>
      <w:r w:rsidRPr="00EC42E1">
        <w:rPr>
          <w:rFonts w:ascii="Arial" w:hAnsi="Arial" w:cs="Arial"/>
          <w:sz w:val="24"/>
          <w:szCs w:val="24"/>
        </w:rPr>
        <w:t xml:space="preserve"> и предметных результатов.</w:t>
      </w:r>
    </w:p>
    <w:p w:rsidR="00335919" w:rsidRPr="00EC42E1" w:rsidRDefault="00335919" w:rsidP="00335919">
      <w:pPr>
        <w:spacing w:line="240" w:lineRule="auto"/>
        <w:ind w:firstLine="567"/>
        <w:jc w:val="both"/>
        <w:rPr>
          <w:rFonts w:ascii="Arial" w:hAnsi="Arial" w:cs="Arial"/>
          <w:b/>
          <w:sz w:val="24"/>
          <w:szCs w:val="24"/>
        </w:rPr>
      </w:pPr>
      <w:r w:rsidRPr="00EC42E1">
        <w:rPr>
          <w:rFonts w:ascii="Arial" w:hAnsi="Arial" w:cs="Arial"/>
          <w:b/>
          <w:sz w:val="24"/>
          <w:szCs w:val="24"/>
        </w:rPr>
        <w:t xml:space="preserve">В личностных результатах </w:t>
      </w:r>
      <w:proofErr w:type="spellStart"/>
      <w:r w:rsidRPr="00EC42E1">
        <w:rPr>
          <w:rFonts w:ascii="Arial" w:hAnsi="Arial" w:cs="Arial"/>
          <w:b/>
          <w:sz w:val="24"/>
          <w:szCs w:val="24"/>
        </w:rPr>
        <w:t>сформированность</w:t>
      </w:r>
      <w:proofErr w:type="spellEnd"/>
      <w:r w:rsidRPr="00EC42E1">
        <w:rPr>
          <w:rFonts w:ascii="Arial" w:hAnsi="Arial" w:cs="Arial"/>
          <w:b/>
          <w:sz w:val="24"/>
          <w:szCs w:val="24"/>
        </w:rPr>
        <w:t>:</w:t>
      </w:r>
    </w:p>
    <w:p w:rsidR="00335919" w:rsidRPr="00EC42E1" w:rsidRDefault="00335919" w:rsidP="00335919">
      <w:pPr>
        <w:spacing w:line="240" w:lineRule="auto"/>
        <w:ind w:firstLine="567"/>
        <w:jc w:val="both"/>
        <w:rPr>
          <w:rFonts w:ascii="Arial" w:hAnsi="Arial" w:cs="Arial"/>
          <w:sz w:val="24"/>
          <w:szCs w:val="24"/>
        </w:rPr>
      </w:pPr>
      <w:r w:rsidRPr="00EC42E1">
        <w:rPr>
          <w:rFonts w:ascii="Arial" w:hAnsi="Arial" w:cs="Arial"/>
          <w:sz w:val="24"/>
          <w:szCs w:val="24"/>
        </w:rPr>
        <w:t>– ответственного отношения к учению, готовность и способность обучающихся к самореализации и самообразованию на основе развитой мотивации учебной деятельности и личностного смысла изучения математики, заинтересованность в приобретении и расширении математических знаний и способов действий, осознанность построения индивидуальной образовательной траектории;</w:t>
      </w:r>
    </w:p>
    <w:p w:rsidR="00335919" w:rsidRPr="00EC42E1" w:rsidRDefault="00335919" w:rsidP="00335919">
      <w:pPr>
        <w:pStyle w:val="dash041e005f0431005f044b005f0447005f043d005f044b005f0439"/>
        <w:ind w:firstLine="567"/>
        <w:jc w:val="both"/>
        <w:rPr>
          <w:rStyle w:val="dash041e005f0431005f044b005f0447005f043d005f044b005f0439005f005fchar1char1"/>
          <w:rFonts w:ascii="Arial" w:hAnsi="Arial" w:cs="Arial"/>
        </w:rPr>
      </w:pPr>
      <w:r w:rsidRPr="00EC42E1">
        <w:rPr>
          <w:rFonts w:ascii="Arial" w:hAnsi="Arial" w:cs="Arial"/>
        </w:rPr>
        <w:t xml:space="preserve">– коммуникативной компетентности в общении, в учебно-исследовательской, творческой и других видах деятельности по предмету, которая выражается в умении ясно, точно, грамотно излагать свои мысли в устной и письменной речи, выстраивать аргументацию и вести конструктивный диалог, приводить примеры и </w:t>
      </w:r>
      <w:proofErr w:type="spellStart"/>
      <w:r w:rsidRPr="00EC42E1">
        <w:rPr>
          <w:rFonts w:ascii="Arial" w:hAnsi="Arial" w:cs="Arial"/>
        </w:rPr>
        <w:t>контрпримеры</w:t>
      </w:r>
      <w:proofErr w:type="spellEnd"/>
      <w:r w:rsidRPr="00EC42E1">
        <w:rPr>
          <w:rFonts w:ascii="Arial" w:hAnsi="Arial" w:cs="Arial"/>
        </w:rPr>
        <w:t xml:space="preserve">, а также  понимать и уважать позицию собеседника, </w:t>
      </w:r>
      <w:r w:rsidRPr="00EC42E1">
        <w:rPr>
          <w:rStyle w:val="dash041e005f0431005f044b005f0447005f043d005f044b005f0439005f005fchar1char1"/>
          <w:rFonts w:ascii="Arial" w:hAnsi="Arial" w:cs="Arial"/>
        </w:rPr>
        <w:t>достигать взаимопонимания, сотрудничать для достижения общих результатов;</w:t>
      </w:r>
    </w:p>
    <w:p w:rsidR="00335919" w:rsidRPr="00EC42E1" w:rsidRDefault="00335919" w:rsidP="00335919">
      <w:pPr>
        <w:spacing w:line="240" w:lineRule="auto"/>
        <w:ind w:firstLine="567"/>
        <w:jc w:val="both"/>
        <w:rPr>
          <w:rFonts w:ascii="Arial" w:hAnsi="Arial" w:cs="Arial"/>
          <w:sz w:val="24"/>
          <w:szCs w:val="24"/>
        </w:rPr>
      </w:pPr>
      <w:r w:rsidRPr="00EC42E1">
        <w:rPr>
          <w:rFonts w:ascii="Arial" w:hAnsi="Arial" w:cs="Arial"/>
          <w:sz w:val="24"/>
          <w:szCs w:val="24"/>
        </w:rPr>
        <w:t xml:space="preserve">– целостного мировоззрения, соответствующего современному уровню развития науки  и общественной практики. </w:t>
      </w:r>
    </w:p>
    <w:p w:rsidR="00335919" w:rsidRPr="00EC42E1" w:rsidRDefault="00335919" w:rsidP="00335919">
      <w:pPr>
        <w:spacing w:line="240" w:lineRule="auto"/>
        <w:ind w:firstLine="567"/>
        <w:jc w:val="both"/>
        <w:rPr>
          <w:rFonts w:ascii="Arial" w:hAnsi="Arial" w:cs="Arial"/>
          <w:sz w:val="24"/>
          <w:szCs w:val="24"/>
        </w:rPr>
      </w:pPr>
      <w:r w:rsidRPr="00EC42E1">
        <w:rPr>
          <w:rFonts w:ascii="Arial" w:hAnsi="Arial" w:cs="Arial"/>
          <w:sz w:val="24"/>
          <w:szCs w:val="24"/>
        </w:rPr>
        <w:t>– представления об изучаемых математических понятиях и методах как важнейших средствах математического моделирования реальных процессов и явлений.</w:t>
      </w:r>
    </w:p>
    <w:p w:rsidR="00335919" w:rsidRPr="00EC42E1" w:rsidRDefault="00335919" w:rsidP="00335919">
      <w:pPr>
        <w:spacing w:line="240" w:lineRule="auto"/>
        <w:ind w:firstLine="567"/>
        <w:jc w:val="both"/>
        <w:rPr>
          <w:rFonts w:ascii="Arial" w:hAnsi="Arial" w:cs="Arial"/>
          <w:bCs/>
          <w:sz w:val="24"/>
          <w:szCs w:val="24"/>
        </w:rPr>
      </w:pPr>
      <w:r w:rsidRPr="00EC42E1">
        <w:rPr>
          <w:rFonts w:ascii="Arial" w:hAnsi="Arial" w:cs="Arial"/>
          <w:sz w:val="24"/>
          <w:szCs w:val="24"/>
        </w:rPr>
        <w:t xml:space="preserve">– логического </w:t>
      </w:r>
      <w:r w:rsidRPr="00EC42E1">
        <w:rPr>
          <w:rFonts w:ascii="Arial" w:hAnsi="Arial" w:cs="Arial"/>
          <w:bCs/>
          <w:sz w:val="24"/>
          <w:szCs w:val="24"/>
        </w:rPr>
        <w:t>мышления: критичности (умение распознавать логически некорректные высказывания), креативности (собственная аргументация, опровержения, постановка задач, формулировка проблем, исследовательский проект и др.).</w:t>
      </w:r>
    </w:p>
    <w:p w:rsidR="00335919" w:rsidRPr="00EC42E1" w:rsidRDefault="00335919" w:rsidP="00335919">
      <w:pPr>
        <w:spacing w:line="240" w:lineRule="auto"/>
        <w:ind w:firstLine="567"/>
        <w:jc w:val="both"/>
        <w:rPr>
          <w:rFonts w:ascii="Arial" w:hAnsi="Arial" w:cs="Arial"/>
          <w:b/>
          <w:sz w:val="24"/>
          <w:szCs w:val="24"/>
        </w:rPr>
      </w:pPr>
    </w:p>
    <w:p w:rsidR="00335919" w:rsidRPr="00EC42E1" w:rsidRDefault="00335919" w:rsidP="00335919">
      <w:pPr>
        <w:spacing w:line="240" w:lineRule="auto"/>
        <w:ind w:firstLine="567"/>
        <w:jc w:val="both"/>
        <w:rPr>
          <w:rFonts w:ascii="Arial" w:hAnsi="Arial" w:cs="Arial"/>
          <w:b/>
          <w:sz w:val="24"/>
          <w:szCs w:val="24"/>
        </w:rPr>
      </w:pPr>
      <w:r w:rsidRPr="00EC42E1">
        <w:rPr>
          <w:rFonts w:ascii="Arial" w:hAnsi="Arial" w:cs="Arial"/>
          <w:b/>
          <w:sz w:val="24"/>
          <w:szCs w:val="24"/>
        </w:rPr>
        <w:t xml:space="preserve">В </w:t>
      </w:r>
      <w:proofErr w:type="spellStart"/>
      <w:r w:rsidRPr="00EC42E1">
        <w:rPr>
          <w:rFonts w:ascii="Arial" w:hAnsi="Arial" w:cs="Arial"/>
          <w:b/>
          <w:sz w:val="24"/>
          <w:szCs w:val="24"/>
        </w:rPr>
        <w:t>метапредметных</w:t>
      </w:r>
      <w:proofErr w:type="spellEnd"/>
      <w:r w:rsidRPr="00EC42E1">
        <w:rPr>
          <w:rFonts w:ascii="Arial" w:hAnsi="Arial" w:cs="Arial"/>
          <w:b/>
          <w:sz w:val="24"/>
          <w:szCs w:val="24"/>
        </w:rPr>
        <w:t xml:space="preserve"> результатах </w:t>
      </w:r>
      <w:proofErr w:type="spellStart"/>
      <w:r w:rsidRPr="00EC42E1">
        <w:rPr>
          <w:rFonts w:ascii="Arial" w:hAnsi="Arial" w:cs="Arial"/>
          <w:b/>
          <w:sz w:val="24"/>
          <w:szCs w:val="24"/>
        </w:rPr>
        <w:t>сформированность</w:t>
      </w:r>
      <w:proofErr w:type="spellEnd"/>
      <w:r w:rsidRPr="00EC42E1">
        <w:rPr>
          <w:rFonts w:ascii="Arial" w:hAnsi="Arial" w:cs="Arial"/>
          <w:b/>
          <w:sz w:val="24"/>
          <w:szCs w:val="24"/>
        </w:rPr>
        <w:t>:</w:t>
      </w:r>
    </w:p>
    <w:p w:rsidR="00335919" w:rsidRPr="00EC42E1" w:rsidRDefault="00335919" w:rsidP="00335919">
      <w:pPr>
        <w:spacing w:line="240" w:lineRule="auto"/>
        <w:ind w:firstLine="567"/>
        <w:jc w:val="both"/>
        <w:rPr>
          <w:rFonts w:ascii="Arial" w:hAnsi="Arial" w:cs="Arial"/>
          <w:sz w:val="24"/>
          <w:szCs w:val="24"/>
        </w:rPr>
      </w:pPr>
      <w:r w:rsidRPr="00EC42E1">
        <w:rPr>
          <w:rFonts w:ascii="Arial" w:hAnsi="Arial" w:cs="Arial"/>
          <w:sz w:val="24"/>
          <w:szCs w:val="24"/>
        </w:rPr>
        <w:t>– способности самостоятельно ставить цели учебной и исследовательской деятельности, планировать, осуществлять, контролировать и оценивать учебные действия в соответствии с поставленной задачей и условиями ее выполнения;</w:t>
      </w:r>
    </w:p>
    <w:p w:rsidR="00335919" w:rsidRPr="00EC42E1" w:rsidRDefault="00335919" w:rsidP="00335919">
      <w:pPr>
        <w:spacing w:line="240" w:lineRule="auto"/>
        <w:ind w:firstLine="567"/>
        <w:jc w:val="both"/>
        <w:rPr>
          <w:rFonts w:ascii="Arial" w:hAnsi="Arial" w:cs="Arial"/>
          <w:sz w:val="24"/>
          <w:szCs w:val="24"/>
        </w:rPr>
      </w:pPr>
      <w:r w:rsidRPr="00EC42E1">
        <w:rPr>
          <w:rFonts w:ascii="Arial" w:hAnsi="Arial" w:cs="Arial"/>
          <w:sz w:val="24"/>
          <w:szCs w:val="24"/>
        </w:rPr>
        <w:t>– умения самостоятельно планировать альтернативные пути достижения целей, осознанно выбирать наиболее эффективные способы решения учебных и познавательных задач;</w:t>
      </w:r>
    </w:p>
    <w:p w:rsidR="00335919" w:rsidRPr="00EC42E1" w:rsidRDefault="00335919" w:rsidP="00335919">
      <w:pPr>
        <w:spacing w:line="240" w:lineRule="auto"/>
        <w:ind w:firstLine="567"/>
        <w:jc w:val="both"/>
        <w:rPr>
          <w:rFonts w:ascii="Arial" w:hAnsi="Arial" w:cs="Arial"/>
          <w:sz w:val="24"/>
          <w:szCs w:val="24"/>
        </w:rPr>
      </w:pPr>
      <w:r w:rsidRPr="00EC42E1">
        <w:rPr>
          <w:rFonts w:ascii="Arial" w:hAnsi="Arial" w:cs="Arial"/>
          <w:sz w:val="24"/>
          <w:szCs w:val="24"/>
        </w:rPr>
        <w:t>– умения находить необходимую информацию в различных источниках (в справочниках, литературе, Интернете), представлять информацию в различной форме (словесной, табличной, графической, символической), обрабатывать, хранить и передавать информацию в соответствии с познавательными или коммуникативными задачами;</w:t>
      </w:r>
    </w:p>
    <w:p w:rsidR="00335919" w:rsidRPr="00EC42E1" w:rsidRDefault="00335919" w:rsidP="00335919">
      <w:pPr>
        <w:spacing w:line="240" w:lineRule="auto"/>
        <w:ind w:firstLine="567"/>
        <w:jc w:val="both"/>
        <w:rPr>
          <w:rFonts w:ascii="Arial" w:hAnsi="Arial" w:cs="Arial"/>
          <w:sz w:val="24"/>
          <w:szCs w:val="24"/>
        </w:rPr>
      </w:pPr>
      <w:r w:rsidRPr="00EC42E1">
        <w:rPr>
          <w:rFonts w:ascii="Arial" w:hAnsi="Arial" w:cs="Arial"/>
          <w:sz w:val="24"/>
          <w:szCs w:val="24"/>
        </w:rPr>
        <w:lastRenderedPageBreak/>
        <w:t>– владения приемами умственных действий: определения понятий, обобщения, установления аналогий, классификации на основе самостоятельного выбора оснований и критериев, установления родовидовых и причинно-следственных связей, построения умозаключений индуктивного, дедуктивного характера или по аналогии;</w:t>
      </w:r>
    </w:p>
    <w:p w:rsidR="00335919" w:rsidRPr="00EC42E1" w:rsidRDefault="00335919" w:rsidP="00335919">
      <w:pPr>
        <w:spacing w:line="240" w:lineRule="auto"/>
        <w:ind w:firstLine="567"/>
        <w:jc w:val="both"/>
        <w:rPr>
          <w:rFonts w:ascii="Arial" w:hAnsi="Arial" w:cs="Arial"/>
          <w:sz w:val="24"/>
          <w:szCs w:val="24"/>
        </w:rPr>
      </w:pPr>
      <w:r w:rsidRPr="00EC42E1">
        <w:rPr>
          <w:rFonts w:ascii="Arial" w:hAnsi="Arial" w:cs="Arial"/>
          <w:sz w:val="24"/>
          <w:szCs w:val="24"/>
        </w:rPr>
        <w:t>– умения организовывать совместную учебную деятельность с учителем и сверстниками: определять цели, распределять функции, взаимодействовать в группе, выдвигать гипотезы, находить решение проблемы, разрешать конфликты на основе согласования позиции и учета интересов, аргументировать и отстаивать свое мнение.</w:t>
      </w:r>
    </w:p>
    <w:p w:rsidR="00335919" w:rsidRPr="00EC42E1" w:rsidRDefault="00335919" w:rsidP="00335919">
      <w:pPr>
        <w:spacing w:line="240" w:lineRule="auto"/>
        <w:ind w:firstLine="567"/>
        <w:jc w:val="both"/>
        <w:rPr>
          <w:rFonts w:ascii="Arial" w:hAnsi="Arial" w:cs="Arial"/>
          <w:b/>
          <w:sz w:val="24"/>
          <w:szCs w:val="24"/>
        </w:rPr>
      </w:pPr>
    </w:p>
    <w:p w:rsidR="00335919" w:rsidRPr="00EC42E1" w:rsidRDefault="00335919" w:rsidP="00335919">
      <w:pPr>
        <w:spacing w:line="240" w:lineRule="auto"/>
        <w:ind w:firstLine="567"/>
        <w:jc w:val="both"/>
        <w:rPr>
          <w:rFonts w:ascii="Arial" w:hAnsi="Arial" w:cs="Arial"/>
          <w:b/>
          <w:sz w:val="24"/>
          <w:szCs w:val="24"/>
        </w:rPr>
      </w:pPr>
      <w:r w:rsidRPr="00EC42E1">
        <w:rPr>
          <w:rFonts w:ascii="Arial" w:hAnsi="Arial" w:cs="Arial"/>
          <w:b/>
          <w:sz w:val="24"/>
          <w:szCs w:val="24"/>
        </w:rPr>
        <w:t xml:space="preserve">В предметных результатах </w:t>
      </w:r>
      <w:proofErr w:type="spellStart"/>
      <w:r w:rsidRPr="00EC42E1">
        <w:rPr>
          <w:rFonts w:ascii="Arial" w:hAnsi="Arial" w:cs="Arial"/>
          <w:b/>
          <w:sz w:val="24"/>
          <w:szCs w:val="24"/>
        </w:rPr>
        <w:t>сформированность</w:t>
      </w:r>
      <w:proofErr w:type="spellEnd"/>
      <w:r w:rsidRPr="00EC42E1">
        <w:rPr>
          <w:rFonts w:ascii="Arial" w:hAnsi="Arial" w:cs="Arial"/>
          <w:b/>
          <w:sz w:val="24"/>
          <w:szCs w:val="24"/>
        </w:rPr>
        <w:t>:</w:t>
      </w:r>
    </w:p>
    <w:p w:rsidR="00335919" w:rsidRPr="00EC42E1" w:rsidRDefault="00335919" w:rsidP="00335919">
      <w:pPr>
        <w:spacing w:line="240" w:lineRule="auto"/>
        <w:ind w:firstLine="567"/>
        <w:jc w:val="both"/>
        <w:rPr>
          <w:rFonts w:ascii="Arial" w:hAnsi="Arial" w:cs="Arial"/>
          <w:sz w:val="24"/>
          <w:szCs w:val="24"/>
        </w:rPr>
      </w:pPr>
      <w:r w:rsidRPr="00EC42E1">
        <w:rPr>
          <w:rFonts w:ascii="Arial" w:hAnsi="Arial" w:cs="Arial"/>
          <w:sz w:val="24"/>
          <w:szCs w:val="24"/>
        </w:rPr>
        <w:t>– умений работать с математическим текстом, точно и грамотно выражать свои мысли в устной и письменной речи, применяя математическую терминологию и символику, использовать различные языки математики (словесный, символический, графический, табличный), доказывать математические утверждения;</w:t>
      </w:r>
    </w:p>
    <w:p w:rsidR="00335919" w:rsidRPr="00EC42E1" w:rsidRDefault="00335919" w:rsidP="00335919">
      <w:pPr>
        <w:spacing w:line="240" w:lineRule="auto"/>
        <w:ind w:firstLine="567"/>
        <w:jc w:val="both"/>
        <w:rPr>
          <w:rFonts w:ascii="Arial" w:hAnsi="Arial" w:cs="Arial"/>
          <w:sz w:val="24"/>
          <w:szCs w:val="24"/>
        </w:rPr>
      </w:pPr>
      <w:r w:rsidRPr="00EC42E1">
        <w:rPr>
          <w:rFonts w:ascii="Arial" w:hAnsi="Arial" w:cs="Arial"/>
          <w:sz w:val="24"/>
          <w:szCs w:val="24"/>
        </w:rPr>
        <w:t>– умения использовать базовые понятия из основных разделов содержания (число, функция, уравнение, неравенство, вероятность, множество, доказательство и др.);</w:t>
      </w:r>
    </w:p>
    <w:p w:rsidR="00335919" w:rsidRPr="00EC42E1" w:rsidRDefault="00335919" w:rsidP="00335919">
      <w:pPr>
        <w:widowControl w:val="0"/>
        <w:spacing w:line="240" w:lineRule="auto"/>
        <w:ind w:firstLine="567"/>
        <w:jc w:val="both"/>
        <w:rPr>
          <w:rFonts w:ascii="Arial" w:hAnsi="Arial" w:cs="Arial"/>
          <w:sz w:val="24"/>
          <w:szCs w:val="24"/>
        </w:rPr>
      </w:pPr>
      <w:r w:rsidRPr="00EC42E1">
        <w:rPr>
          <w:rFonts w:ascii="Arial" w:hAnsi="Arial" w:cs="Arial"/>
          <w:sz w:val="24"/>
          <w:szCs w:val="24"/>
        </w:rPr>
        <w:t>– представлений о числе и числовых системах от натуральных до действительных чисел;  практических навыков выполнения устных, письменных, инструментальных вычислений, вычислительной культуры;</w:t>
      </w:r>
    </w:p>
    <w:p w:rsidR="00335919" w:rsidRPr="00EC42E1" w:rsidRDefault="00335919" w:rsidP="00335919">
      <w:pPr>
        <w:widowControl w:val="0"/>
        <w:spacing w:line="240" w:lineRule="auto"/>
        <w:ind w:firstLine="567"/>
        <w:jc w:val="both"/>
        <w:rPr>
          <w:rFonts w:ascii="Arial" w:hAnsi="Arial" w:cs="Arial"/>
          <w:sz w:val="24"/>
          <w:szCs w:val="24"/>
        </w:rPr>
      </w:pPr>
      <w:r w:rsidRPr="00EC42E1">
        <w:rPr>
          <w:rFonts w:ascii="Arial" w:hAnsi="Arial" w:cs="Arial"/>
          <w:sz w:val="24"/>
          <w:szCs w:val="24"/>
        </w:rPr>
        <w:t>– представлений о простейших геометрических фигурах, пространственных телах и их свойствах; и умений в их изображении;</w:t>
      </w:r>
    </w:p>
    <w:p w:rsidR="00335919" w:rsidRPr="00EC42E1" w:rsidRDefault="00335919" w:rsidP="00335919">
      <w:pPr>
        <w:widowControl w:val="0"/>
        <w:spacing w:line="240" w:lineRule="auto"/>
        <w:ind w:firstLine="567"/>
        <w:jc w:val="both"/>
        <w:rPr>
          <w:rFonts w:ascii="Arial" w:hAnsi="Arial" w:cs="Arial"/>
          <w:sz w:val="24"/>
          <w:szCs w:val="24"/>
        </w:rPr>
      </w:pPr>
      <w:r w:rsidRPr="00EC42E1">
        <w:rPr>
          <w:rFonts w:ascii="Arial" w:hAnsi="Arial" w:cs="Arial"/>
          <w:sz w:val="24"/>
          <w:szCs w:val="24"/>
        </w:rPr>
        <w:t>– умения измерять длины отрезков, величины углов, использовать формулы для нахождения периметров, площадей и объемов простейших геометрических фигур;</w:t>
      </w:r>
    </w:p>
    <w:p w:rsidR="00335919" w:rsidRPr="00EC42E1" w:rsidRDefault="00335919" w:rsidP="00335919">
      <w:pPr>
        <w:widowControl w:val="0"/>
        <w:spacing w:line="240" w:lineRule="auto"/>
        <w:ind w:firstLine="567"/>
        <w:jc w:val="both"/>
        <w:rPr>
          <w:rFonts w:ascii="Arial" w:hAnsi="Arial" w:cs="Arial"/>
          <w:sz w:val="24"/>
          <w:szCs w:val="24"/>
        </w:rPr>
      </w:pPr>
      <w:r w:rsidRPr="00EC42E1">
        <w:rPr>
          <w:rFonts w:ascii="Arial" w:hAnsi="Arial" w:cs="Arial"/>
          <w:sz w:val="24"/>
          <w:szCs w:val="24"/>
        </w:rPr>
        <w:t xml:space="preserve">– умения использовать символьный язык алгебры, приемы тождественных преобразований рациональных выражений, решения уравнений, неравенств и их систем; идею координат на плоскости для интерпретации решения уравнений, неравенств и их систем; алгебраического аппарата для решения математических и нематематических задач; </w:t>
      </w:r>
    </w:p>
    <w:p w:rsidR="00335919" w:rsidRPr="00EC42E1" w:rsidRDefault="00335919" w:rsidP="00335919">
      <w:pPr>
        <w:widowControl w:val="0"/>
        <w:spacing w:line="240" w:lineRule="auto"/>
        <w:ind w:firstLine="567"/>
        <w:jc w:val="both"/>
        <w:rPr>
          <w:rFonts w:ascii="Arial" w:hAnsi="Arial" w:cs="Arial"/>
          <w:sz w:val="24"/>
          <w:szCs w:val="24"/>
        </w:rPr>
      </w:pPr>
      <w:r w:rsidRPr="00EC42E1">
        <w:rPr>
          <w:rFonts w:ascii="Arial" w:hAnsi="Arial" w:cs="Arial"/>
          <w:sz w:val="24"/>
          <w:szCs w:val="24"/>
        </w:rPr>
        <w:t>– умения использовать систему функциональных понятий, функционально-графических представлений для описания и анализа реальных зависимостей;</w:t>
      </w:r>
    </w:p>
    <w:p w:rsidR="00335919" w:rsidRPr="00EC42E1" w:rsidRDefault="00335919" w:rsidP="00335919">
      <w:pPr>
        <w:widowControl w:val="0"/>
        <w:spacing w:line="240" w:lineRule="auto"/>
        <w:ind w:firstLine="567"/>
        <w:jc w:val="both"/>
        <w:rPr>
          <w:rFonts w:ascii="Arial" w:hAnsi="Arial" w:cs="Arial"/>
          <w:sz w:val="24"/>
          <w:szCs w:val="24"/>
        </w:rPr>
      </w:pPr>
      <w:r w:rsidRPr="00EC42E1">
        <w:rPr>
          <w:rFonts w:ascii="Arial" w:hAnsi="Arial" w:cs="Arial"/>
          <w:sz w:val="24"/>
          <w:szCs w:val="24"/>
        </w:rPr>
        <w:t>– представлений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335919" w:rsidRPr="00EC42E1" w:rsidRDefault="00335919" w:rsidP="00335919">
      <w:pPr>
        <w:widowControl w:val="0"/>
        <w:spacing w:line="240" w:lineRule="auto"/>
        <w:ind w:firstLine="567"/>
        <w:jc w:val="both"/>
        <w:rPr>
          <w:rFonts w:ascii="Arial" w:hAnsi="Arial" w:cs="Arial"/>
          <w:sz w:val="24"/>
          <w:szCs w:val="24"/>
        </w:rPr>
      </w:pPr>
      <w:r w:rsidRPr="00EC42E1">
        <w:rPr>
          <w:rFonts w:ascii="Arial" w:hAnsi="Arial" w:cs="Arial"/>
          <w:sz w:val="24"/>
          <w:szCs w:val="24"/>
        </w:rPr>
        <w:t xml:space="preserve">– приемов владения различными языками математики (словесный, символический, графический) для иллюстрации, </w:t>
      </w:r>
      <w:r w:rsidRPr="00EC42E1">
        <w:rPr>
          <w:rFonts w:ascii="Arial" w:hAnsi="Arial" w:cs="Arial"/>
          <w:sz w:val="24"/>
          <w:szCs w:val="24"/>
        </w:rPr>
        <w:lastRenderedPageBreak/>
        <w:t>интерпретации, аргументации и доказательства;</w:t>
      </w:r>
    </w:p>
    <w:p w:rsidR="00335919" w:rsidRPr="00EC42E1" w:rsidRDefault="00335919" w:rsidP="00335919">
      <w:pPr>
        <w:widowControl w:val="0"/>
        <w:spacing w:line="240" w:lineRule="auto"/>
        <w:ind w:firstLine="567"/>
        <w:jc w:val="both"/>
        <w:rPr>
          <w:rFonts w:ascii="Arial" w:hAnsi="Arial" w:cs="Arial"/>
          <w:sz w:val="24"/>
          <w:szCs w:val="24"/>
        </w:rPr>
      </w:pPr>
      <w:r w:rsidRPr="00EC42E1">
        <w:rPr>
          <w:rFonts w:ascii="Arial" w:hAnsi="Arial" w:cs="Arial"/>
          <w:sz w:val="24"/>
          <w:szCs w:val="24"/>
        </w:rPr>
        <w:t xml:space="preserve">– умения применять изученные понятия, аппарат различных разделов курса к решению </w:t>
      </w:r>
      <w:proofErr w:type="spellStart"/>
      <w:r w:rsidRPr="00EC42E1">
        <w:rPr>
          <w:rFonts w:ascii="Arial" w:hAnsi="Arial" w:cs="Arial"/>
          <w:sz w:val="24"/>
          <w:szCs w:val="24"/>
        </w:rPr>
        <w:t>межпредметных</w:t>
      </w:r>
      <w:proofErr w:type="spellEnd"/>
      <w:r w:rsidRPr="00EC42E1">
        <w:rPr>
          <w:rFonts w:ascii="Arial" w:hAnsi="Arial" w:cs="Arial"/>
          <w:sz w:val="24"/>
          <w:szCs w:val="24"/>
        </w:rPr>
        <w:t xml:space="preserve"> задач и задач повседневной жизни.</w:t>
      </w:r>
    </w:p>
    <w:p w:rsidR="00335919" w:rsidRPr="00C137AB" w:rsidRDefault="00335919" w:rsidP="00335919">
      <w:pPr>
        <w:rPr>
          <w:rFonts w:ascii="Arial" w:hAnsi="Arial" w:cs="Arial"/>
          <w:b/>
          <w:sz w:val="24"/>
          <w:szCs w:val="24"/>
        </w:rPr>
      </w:pPr>
    </w:p>
    <w:p w:rsidR="00C137AB" w:rsidRPr="00C137AB" w:rsidRDefault="00E20848" w:rsidP="00C137AB">
      <w:pPr>
        <w:pStyle w:val="3"/>
        <w:tabs>
          <w:tab w:val="left" w:pos="1134"/>
        </w:tabs>
        <w:spacing w:before="0" w:beforeAutospacing="0" w:after="0" w:afterAutospacing="0"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Выпускник научится в </w:t>
      </w:r>
      <w:r w:rsidR="00AD50C5">
        <w:rPr>
          <w:rFonts w:ascii="Arial" w:hAnsi="Arial" w:cs="Arial"/>
          <w:sz w:val="24"/>
          <w:szCs w:val="24"/>
        </w:rPr>
        <w:t>6 классе</w:t>
      </w:r>
      <w:r w:rsidR="00C137AB" w:rsidRPr="00C137AB">
        <w:rPr>
          <w:rFonts w:ascii="Arial" w:hAnsi="Arial" w:cs="Arial"/>
          <w:sz w:val="24"/>
          <w:szCs w:val="24"/>
        </w:rPr>
        <w:t xml:space="preserve"> (для использования в повседневной жизни и обеспечения возможности успешного продолжения образования на базовом уровне)</w:t>
      </w:r>
    </w:p>
    <w:p w:rsidR="00C137AB" w:rsidRPr="00C137AB" w:rsidRDefault="00C137AB" w:rsidP="0048044E">
      <w:pPr>
        <w:pStyle w:val="a4"/>
        <w:numPr>
          <w:ilvl w:val="0"/>
          <w:numId w:val="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Оперировать на базовом уровне</w:t>
      </w:r>
      <w:r w:rsidRPr="00C137AB">
        <w:rPr>
          <w:rStyle w:val="a7"/>
          <w:rFonts w:ascii="Arial" w:hAnsi="Arial" w:cs="Arial"/>
          <w:sz w:val="24"/>
          <w:szCs w:val="24"/>
        </w:rPr>
        <w:footnoteReference w:id="1"/>
      </w:r>
      <w:r w:rsidRPr="00C137AB">
        <w:rPr>
          <w:rFonts w:ascii="Arial" w:hAnsi="Arial" w:cs="Arial"/>
          <w:sz w:val="24"/>
          <w:szCs w:val="24"/>
        </w:rPr>
        <w:t xml:space="preserve"> понятиями: множество, элемент множества, подмножество, принадлежность;</w:t>
      </w:r>
    </w:p>
    <w:p w:rsidR="00C137AB" w:rsidRPr="00C137AB" w:rsidRDefault="00C137AB" w:rsidP="0048044E">
      <w:pPr>
        <w:pStyle w:val="a4"/>
        <w:numPr>
          <w:ilvl w:val="0"/>
          <w:numId w:val="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задавать множества перечислением их элементов;</w:t>
      </w:r>
    </w:p>
    <w:p w:rsidR="00C137AB" w:rsidRPr="00C137AB" w:rsidRDefault="00C137AB" w:rsidP="0048044E">
      <w:pPr>
        <w:pStyle w:val="a4"/>
        <w:numPr>
          <w:ilvl w:val="0"/>
          <w:numId w:val="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находить пересечение, объединение, подмножество в простейших ситуациях.</w:t>
      </w:r>
    </w:p>
    <w:p w:rsidR="00C137AB" w:rsidRPr="00C137AB" w:rsidRDefault="00C137AB" w:rsidP="00C137AB">
      <w:pPr>
        <w:spacing w:after="0" w:line="360" w:lineRule="auto"/>
        <w:rPr>
          <w:rFonts w:ascii="Arial" w:hAnsi="Arial" w:cs="Arial"/>
          <w:b/>
          <w:sz w:val="24"/>
          <w:szCs w:val="24"/>
        </w:rPr>
      </w:pPr>
      <w:r w:rsidRPr="00C137AB">
        <w:rPr>
          <w:rFonts w:ascii="Arial" w:hAnsi="Arial" w:cs="Arial"/>
          <w:b/>
          <w:sz w:val="24"/>
          <w:szCs w:val="24"/>
        </w:rPr>
        <w:t>В повседневной жизни и при изучении других предметов:</w:t>
      </w:r>
    </w:p>
    <w:p w:rsidR="00C137AB" w:rsidRPr="00C137AB" w:rsidRDefault="00C137AB" w:rsidP="0048044E">
      <w:pPr>
        <w:pStyle w:val="a"/>
        <w:numPr>
          <w:ilvl w:val="0"/>
          <w:numId w:val="3"/>
        </w:numPr>
        <w:tabs>
          <w:tab w:val="left" w:pos="993"/>
        </w:tabs>
        <w:spacing w:line="360" w:lineRule="auto"/>
        <w:ind w:left="0" w:firstLine="709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распознавать логически некорректные высказывания.</w:t>
      </w:r>
    </w:p>
    <w:p w:rsidR="00C137AB" w:rsidRPr="00C137AB" w:rsidRDefault="00C137AB" w:rsidP="00C137AB">
      <w:pPr>
        <w:spacing w:after="0" w:line="360" w:lineRule="auto"/>
        <w:rPr>
          <w:rFonts w:ascii="Arial" w:hAnsi="Arial" w:cs="Arial"/>
          <w:b/>
          <w:sz w:val="24"/>
          <w:szCs w:val="24"/>
        </w:rPr>
      </w:pPr>
      <w:r w:rsidRPr="00C137AB">
        <w:rPr>
          <w:rFonts w:ascii="Arial" w:hAnsi="Arial" w:cs="Arial"/>
          <w:b/>
          <w:sz w:val="24"/>
          <w:szCs w:val="24"/>
        </w:rPr>
        <w:t>Числа</w:t>
      </w:r>
    </w:p>
    <w:p w:rsidR="00C137AB" w:rsidRPr="00C137AB" w:rsidRDefault="00C137AB" w:rsidP="0048044E">
      <w:pPr>
        <w:pStyle w:val="a4"/>
        <w:numPr>
          <w:ilvl w:val="0"/>
          <w:numId w:val="4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C137AB" w:rsidRPr="00C137AB" w:rsidRDefault="00C137AB" w:rsidP="0048044E">
      <w:pPr>
        <w:pStyle w:val="a4"/>
        <w:numPr>
          <w:ilvl w:val="0"/>
          <w:numId w:val="4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использовать свойства чисел и правила действий с рациональными числами при выполнении вычислений;</w:t>
      </w:r>
    </w:p>
    <w:p w:rsidR="00C137AB" w:rsidRPr="00C137AB" w:rsidRDefault="00C137AB" w:rsidP="0048044E">
      <w:pPr>
        <w:pStyle w:val="a4"/>
        <w:numPr>
          <w:ilvl w:val="0"/>
          <w:numId w:val="4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C137AB" w:rsidRPr="00C137AB" w:rsidRDefault="00C137AB" w:rsidP="0048044E">
      <w:pPr>
        <w:pStyle w:val="a4"/>
        <w:numPr>
          <w:ilvl w:val="0"/>
          <w:numId w:val="4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выполнять округление рациональных чисел в соответствии с правилами;</w:t>
      </w:r>
    </w:p>
    <w:p w:rsidR="00C137AB" w:rsidRPr="00C137AB" w:rsidRDefault="00C137AB" w:rsidP="0048044E">
      <w:pPr>
        <w:pStyle w:val="a4"/>
        <w:numPr>
          <w:ilvl w:val="0"/>
          <w:numId w:val="4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сравнивать рациональные числа</w:t>
      </w:r>
      <w:r w:rsidRPr="00C137AB">
        <w:rPr>
          <w:rFonts w:ascii="Arial" w:hAnsi="Arial" w:cs="Arial"/>
          <w:b/>
          <w:sz w:val="24"/>
          <w:szCs w:val="24"/>
        </w:rPr>
        <w:t>.</w:t>
      </w:r>
    </w:p>
    <w:p w:rsidR="00C137AB" w:rsidRPr="00C137AB" w:rsidRDefault="00C137AB" w:rsidP="00C137AB">
      <w:pPr>
        <w:spacing w:after="0" w:line="360" w:lineRule="auto"/>
        <w:rPr>
          <w:rFonts w:ascii="Arial" w:hAnsi="Arial" w:cs="Arial"/>
          <w:b/>
          <w:sz w:val="24"/>
          <w:szCs w:val="24"/>
        </w:rPr>
      </w:pPr>
      <w:r w:rsidRPr="00C137AB">
        <w:rPr>
          <w:rFonts w:ascii="Arial" w:hAnsi="Arial" w:cs="Arial"/>
          <w:b/>
          <w:sz w:val="24"/>
          <w:szCs w:val="24"/>
        </w:rPr>
        <w:t>В повседневной жизни и при изучении других предметов:</w:t>
      </w:r>
    </w:p>
    <w:p w:rsidR="00C137AB" w:rsidRPr="00C137AB" w:rsidRDefault="00C137AB" w:rsidP="0048044E">
      <w:pPr>
        <w:pStyle w:val="a4"/>
        <w:numPr>
          <w:ilvl w:val="0"/>
          <w:numId w:val="4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оценивать результаты вычислений при решении практических задач;</w:t>
      </w:r>
    </w:p>
    <w:p w:rsidR="00C137AB" w:rsidRPr="00C137AB" w:rsidRDefault="00C137AB" w:rsidP="0048044E">
      <w:pPr>
        <w:pStyle w:val="a4"/>
        <w:numPr>
          <w:ilvl w:val="0"/>
          <w:numId w:val="4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выполнять сравнение чисел в реальных ситуациях;</w:t>
      </w:r>
    </w:p>
    <w:p w:rsidR="00C137AB" w:rsidRPr="00C137AB" w:rsidRDefault="00C137AB" w:rsidP="0048044E">
      <w:pPr>
        <w:pStyle w:val="a4"/>
        <w:numPr>
          <w:ilvl w:val="0"/>
          <w:numId w:val="4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lastRenderedPageBreak/>
        <w:t>составлять числовые выражения при решении практических задач и задач из других учебных предметов.</w:t>
      </w:r>
    </w:p>
    <w:p w:rsidR="00C137AB" w:rsidRPr="00C137AB" w:rsidRDefault="00C137AB" w:rsidP="00C137AB">
      <w:pPr>
        <w:spacing w:after="0" w:line="360" w:lineRule="auto"/>
        <w:rPr>
          <w:rFonts w:ascii="Arial" w:hAnsi="Arial" w:cs="Arial"/>
          <w:b/>
          <w:sz w:val="24"/>
          <w:szCs w:val="24"/>
        </w:rPr>
      </w:pPr>
      <w:r w:rsidRPr="00C137AB">
        <w:rPr>
          <w:rFonts w:ascii="Arial" w:hAnsi="Arial" w:cs="Arial"/>
          <w:b/>
          <w:sz w:val="24"/>
          <w:szCs w:val="24"/>
        </w:rPr>
        <w:t>Статистика и теория вероятностей</w:t>
      </w:r>
    </w:p>
    <w:p w:rsidR="00C137AB" w:rsidRPr="00C137AB" w:rsidRDefault="00C137AB" w:rsidP="0048044E">
      <w:pPr>
        <w:pStyle w:val="a"/>
        <w:numPr>
          <w:ilvl w:val="0"/>
          <w:numId w:val="3"/>
        </w:numPr>
        <w:tabs>
          <w:tab w:val="left" w:pos="993"/>
        </w:tabs>
        <w:spacing w:line="360" w:lineRule="auto"/>
        <w:ind w:left="0" w:firstLine="709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 xml:space="preserve">Представлять данные в виде таблиц, диаграмм, </w:t>
      </w:r>
    </w:p>
    <w:p w:rsidR="00C137AB" w:rsidRPr="00C137AB" w:rsidRDefault="00C137AB" w:rsidP="0048044E">
      <w:pPr>
        <w:pStyle w:val="a"/>
        <w:numPr>
          <w:ilvl w:val="0"/>
          <w:numId w:val="3"/>
        </w:numPr>
        <w:tabs>
          <w:tab w:val="left" w:pos="993"/>
        </w:tabs>
        <w:spacing w:line="360" w:lineRule="auto"/>
        <w:ind w:left="0" w:firstLine="709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читать информацию, представленную в виде таблицы, диаграммы.</w:t>
      </w:r>
    </w:p>
    <w:p w:rsidR="00C137AB" w:rsidRPr="00C137AB" w:rsidRDefault="00C137AB" w:rsidP="00C137AB">
      <w:pPr>
        <w:spacing w:after="0" w:line="360" w:lineRule="auto"/>
        <w:rPr>
          <w:rFonts w:ascii="Arial" w:hAnsi="Arial" w:cs="Arial"/>
          <w:b/>
          <w:bCs/>
          <w:sz w:val="24"/>
          <w:szCs w:val="24"/>
        </w:rPr>
      </w:pPr>
      <w:r w:rsidRPr="00C137AB">
        <w:rPr>
          <w:rFonts w:ascii="Arial" w:hAnsi="Arial" w:cs="Arial"/>
          <w:b/>
          <w:bCs/>
          <w:sz w:val="24"/>
          <w:szCs w:val="24"/>
        </w:rPr>
        <w:t>Текстовые задачи</w:t>
      </w:r>
    </w:p>
    <w:p w:rsidR="00C137AB" w:rsidRPr="00C137AB" w:rsidRDefault="00C137AB" w:rsidP="0048044E">
      <w:pPr>
        <w:pStyle w:val="a4"/>
        <w:numPr>
          <w:ilvl w:val="0"/>
          <w:numId w:val="22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C137AB" w:rsidRPr="00C137AB" w:rsidRDefault="00C137AB" w:rsidP="0048044E">
      <w:pPr>
        <w:pStyle w:val="a4"/>
        <w:numPr>
          <w:ilvl w:val="0"/>
          <w:numId w:val="22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C137AB" w:rsidRPr="00C137AB" w:rsidRDefault="00C137AB" w:rsidP="0048044E">
      <w:pPr>
        <w:pStyle w:val="a4"/>
        <w:numPr>
          <w:ilvl w:val="0"/>
          <w:numId w:val="22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C137AB" w:rsidRPr="00C137AB" w:rsidRDefault="00C137AB" w:rsidP="0048044E">
      <w:pPr>
        <w:pStyle w:val="a4"/>
        <w:numPr>
          <w:ilvl w:val="0"/>
          <w:numId w:val="22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 xml:space="preserve">составлять план решения задачи; </w:t>
      </w:r>
    </w:p>
    <w:p w:rsidR="00C137AB" w:rsidRPr="00C137AB" w:rsidRDefault="00C137AB" w:rsidP="0048044E">
      <w:pPr>
        <w:pStyle w:val="a4"/>
        <w:numPr>
          <w:ilvl w:val="0"/>
          <w:numId w:val="22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выделять этапы решения задачи;</w:t>
      </w:r>
    </w:p>
    <w:p w:rsidR="00C137AB" w:rsidRPr="00C137AB" w:rsidRDefault="00C137AB" w:rsidP="0048044E">
      <w:pPr>
        <w:pStyle w:val="a4"/>
        <w:numPr>
          <w:ilvl w:val="0"/>
          <w:numId w:val="22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C137AB" w:rsidRPr="00C137AB" w:rsidRDefault="00C137AB" w:rsidP="0048044E">
      <w:pPr>
        <w:pStyle w:val="a4"/>
        <w:numPr>
          <w:ilvl w:val="0"/>
          <w:numId w:val="22"/>
        </w:numPr>
        <w:tabs>
          <w:tab w:val="left" w:pos="993"/>
        </w:tabs>
        <w:spacing w:after="0" w:line="360" w:lineRule="auto"/>
        <w:ind w:left="0" w:firstLine="709"/>
        <w:contextualSpacing w:val="0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C137AB" w:rsidRPr="00C137AB" w:rsidRDefault="00C137AB" w:rsidP="0048044E">
      <w:pPr>
        <w:pStyle w:val="a4"/>
        <w:numPr>
          <w:ilvl w:val="0"/>
          <w:numId w:val="2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решать задачи на нахождение части числа и числа по его части;</w:t>
      </w:r>
    </w:p>
    <w:p w:rsidR="00C137AB" w:rsidRPr="00C137AB" w:rsidRDefault="00C137AB" w:rsidP="0048044E">
      <w:pPr>
        <w:pStyle w:val="a4"/>
        <w:numPr>
          <w:ilvl w:val="0"/>
          <w:numId w:val="2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C137AB" w:rsidRPr="00C137AB" w:rsidRDefault="00C137AB" w:rsidP="0048044E">
      <w:pPr>
        <w:pStyle w:val="a4"/>
        <w:numPr>
          <w:ilvl w:val="0"/>
          <w:numId w:val="2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C137AB" w:rsidRPr="00C137AB" w:rsidRDefault="00C137AB" w:rsidP="0048044E">
      <w:pPr>
        <w:pStyle w:val="a4"/>
        <w:numPr>
          <w:ilvl w:val="0"/>
          <w:numId w:val="2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решать несложные логические задачи методом рассуждений.</w:t>
      </w:r>
    </w:p>
    <w:p w:rsidR="00C137AB" w:rsidRPr="00C137AB" w:rsidRDefault="00C137AB" w:rsidP="00C137AB">
      <w:pPr>
        <w:spacing w:after="0" w:line="360" w:lineRule="auto"/>
        <w:rPr>
          <w:rFonts w:ascii="Arial" w:hAnsi="Arial" w:cs="Arial"/>
          <w:b/>
          <w:sz w:val="24"/>
          <w:szCs w:val="24"/>
        </w:rPr>
      </w:pPr>
      <w:r w:rsidRPr="00C137AB">
        <w:rPr>
          <w:rFonts w:ascii="Arial" w:hAnsi="Arial" w:cs="Arial"/>
          <w:b/>
          <w:sz w:val="24"/>
          <w:szCs w:val="24"/>
        </w:rPr>
        <w:t>В повседневной жизни и при изучении других предметов:</w:t>
      </w:r>
    </w:p>
    <w:p w:rsidR="00C137AB" w:rsidRPr="00C137AB" w:rsidRDefault="00C137AB" w:rsidP="0048044E">
      <w:pPr>
        <w:numPr>
          <w:ilvl w:val="0"/>
          <w:numId w:val="2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C137AB" w:rsidRPr="00C137AB" w:rsidRDefault="00C137AB" w:rsidP="00C137AB">
      <w:pPr>
        <w:spacing w:after="0" w:line="360" w:lineRule="auto"/>
        <w:rPr>
          <w:rFonts w:ascii="Arial" w:hAnsi="Arial" w:cs="Arial"/>
          <w:b/>
          <w:sz w:val="24"/>
          <w:szCs w:val="24"/>
        </w:rPr>
      </w:pPr>
      <w:r w:rsidRPr="00C137AB">
        <w:rPr>
          <w:rFonts w:ascii="Arial" w:hAnsi="Arial" w:cs="Arial"/>
          <w:b/>
          <w:sz w:val="24"/>
          <w:szCs w:val="24"/>
        </w:rPr>
        <w:t>Наглядная геометрия</w:t>
      </w:r>
    </w:p>
    <w:p w:rsidR="00C137AB" w:rsidRPr="00C137AB" w:rsidRDefault="00C137AB" w:rsidP="00C137AB">
      <w:pPr>
        <w:spacing w:after="0" w:line="360" w:lineRule="auto"/>
        <w:rPr>
          <w:rFonts w:ascii="Arial" w:hAnsi="Arial" w:cs="Arial"/>
          <w:b/>
          <w:sz w:val="24"/>
          <w:szCs w:val="24"/>
        </w:rPr>
      </w:pPr>
      <w:r w:rsidRPr="00C137AB">
        <w:rPr>
          <w:rFonts w:ascii="Arial" w:hAnsi="Arial" w:cs="Arial"/>
          <w:b/>
          <w:sz w:val="24"/>
          <w:szCs w:val="24"/>
        </w:rPr>
        <w:lastRenderedPageBreak/>
        <w:t>Геометрические фигуры</w:t>
      </w:r>
    </w:p>
    <w:p w:rsidR="00C137AB" w:rsidRPr="00C137AB" w:rsidRDefault="00C137AB" w:rsidP="0048044E">
      <w:pPr>
        <w:numPr>
          <w:ilvl w:val="0"/>
          <w:numId w:val="24"/>
        </w:numPr>
        <w:tabs>
          <w:tab w:val="left" w:pos="0"/>
          <w:tab w:val="left" w:pos="993"/>
        </w:tabs>
        <w:spacing w:after="0" w:line="360" w:lineRule="auto"/>
        <w:ind w:left="0" w:firstLine="709"/>
        <w:jc w:val="both"/>
        <w:rPr>
          <w:rFonts w:ascii="Arial" w:hAnsi="Arial" w:cs="Arial"/>
          <w:b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Оперировать на базовом уровне понятиями: фигура,</w:t>
      </w:r>
      <w:r w:rsidR="00AD50C5">
        <w:rPr>
          <w:rFonts w:ascii="Arial" w:hAnsi="Arial" w:cs="Arial"/>
          <w:sz w:val="24"/>
          <w:szCs w:val="24"/>
        </w:rPr>
        <w:t xml:space="preserve"> </w:t>
      </w:r>
      <w:r w:rsidRPr="00C137AB">
        <w:rPr>
          <w:rFonts w:ascii="Arial" w:hAnsi="Arial" w:cs="Arial"/>
          <w:bCs/>
          <w:sz w:val="24"/>
          <w:szCs w:val="24"/>
        </w:rPr>
        <w:t>т</w:t>
      </w:r>
      <w:r w:rsidRPr="00C137AB">
        <w:rPr>
          <w:rFonts w:ascii="Arial" w:hAnsi="Arial" w:cs="Arial"/>
          <w:sz w:val="24"/>
          <w:szCs w:val="24"/>
        </w:rPr>
        <w:t xml:space="preserve"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 </w:t>
      </w:r>
      <w:r w:rsidRPr="00C137AB">
        <w:rPr>
          <w:rFonts w:ascii="Arial" w:hAnsi="Arial" w:cs="Arial"/>
          <w:sz w:val="24"/>
          <w:szCs w:val="24"/>
          <w:lang w:eastAsia="ru-RU"/>
        </w:rPr>
        <w:t>Изображать изучаемые фигуры от руки и с помощью линейки и циркуля.</w:t>
      </w:r>
    </w:p>
    <w:p w:rsidR="00C137AB" w:rsidRPr="00C137AB" w:rsidRDefault="00C137AB" w:rsidP="00C137AB">
      <w:pPr>
        <w:tabs>
          <w:tab w:val="left" w:pos="0"/>
          <w:tab w:val="left" w:pos="993"/>
        </w:tabs>
        <w:spacing w:after="0" w:line="360" w:lineRule="auto"/>
        <w:ind w:left="709"/>
        <w:rPr>
          <w:rFonts w:ascii="Arial" w:hAnsi="Arial" w:cs="Arial"/>
          <w:b/>
          <w:sz w:val="24"/>
          <w:szCs w:val="24"/>
        </w:rPr>
      </w:pPr>
      <w:r w:rsidRPr="00C137AB">
        <w:rPr>
          <w:rFonts w:ascii="Arial" w:hAnsi="Arial" w:cs="Arial"/>
          <w:b/>
          <w:sz w:val="24"/>
          <w:szCs w:val="24"/>
        </w:rPr>
        <w:t>В повседневной жизни и при изучении других предметов:</w:t>
      </w:r>
    </w:p>
    <w:p w:rsidR="00C137AB" w:rsidRPr="00C137AB" w:rsidRDefault="00C137AB" w:rsidP="0048044E">
      <w:pPr>
        <w:pStyle w:val="a4"/>
        <w:numPr>
          <w:ilvl w:val="0"/>
          <w:numId w:val="2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 xml:space="preserve">решать практические задачи с применением простейших свойств фигур. </w:t>
      </w:r>
    </w:p>
    <w:p w:rsidR="00C137AB" w:rsidRPr="00C137AB" w:rsidRDefault="00C137AB" w:rsidP="00C137AB">
      <w:pPr>
        <w:spacing w:after="0" w:line="360" w:lineRule="auto"/>
        <w:rPr>
          <w:rFonts w:ascii="Arial" w:hAnsi="Arial" w:cs="Arial"/>
          <w:b/>
          <w:sz w:val="24"/>
          <w:szCs w:val="24"/>
        </w:rPr>
      </w:pPr>
      <w:r w:rsidRPr="00C137AB">
        <w:rPr>
          <w:rFonts w:ascii="Arial" w:hAnsi="Arial" w:cs="Arial"/>
          <w:b/>
          <w:sz w:val="24"/>
          <w:szCs w:val="24"/>
        </w:rPr>
        <w:t>Измерения и вычисления</w:t>
      </w:r>
    </w:p>
    <w:p w:rsidR="00C137AB" w:rsidRPr="00C137AB" w:rsidRDefault="00C137AB" w:rsidP="0048044E">
      <w:pPr>
        <w:pStyle w:val="a"/>
        <w:numPr>
          <w:ilvl w:val="0"/>
          <w:numId w:val="25"/>
        </w:numPr>
        <w:tabs>
          <w:tab w:val="left" w:pos="993"/>
        </w:tabs>
        <w:spacing w:line="360" w:lineRule="auto"/>
        <w:ind w:left="0" w:firstLine="709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C137AB" w:rsidRPr="00C137AB" w:rsidRDefault="00C137AB" w:rsidP="0048044E">
      <w:pPr>
        <w:pStyle w:val="a"/>
        <w:numPr>
          <w:ilvl w:val="0"/>
          <w:numId w:val="25"/>
        </w:numPr>
        <w:tabs>
          <w:tab w:val="left" w:pos="993"/>
        </w:tabs>
        <w:spacing w:line="360" w:lineRule="auto"/>
        <w:ind w:left="0" w:firstLine="709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 xml:space="preserve">вычислять площади прямоугольников. </w:t>
      </w:r>
    </w:p>
    <w:p w:rsidR="00C137AB" w:rsidRPr="00C137AB" w:rsidRDefault="00C137AB" w:rsidP="00C137AB">
      <w:pPr>
        <w:spacing w:after="0" w:line="360" w:lineRule="auto"/>
        <w:rPr>
          <w:rFonts w:ascii="Arial" w:hAnsi="Arial" w:cs="Arial"/>
          <w:b/>
          <w:sz w:val="24"/>
          <w:szCs w:val="24"/>
        </w:rPr>
      </w:pPr>
      <w:r w:rsidRPr="00C137AB">
        <w:rPr>
          <w:rFonts w:ascii="Arial" w:hAnsi="Arial" w:cs="Arial"/>
          <w:b/>
          <w:sz w:val="24"/>
          <w:szCs w:val="24"/>
        </w:rPr>
        <w:t>В повседневной жизни и при изучении других предметов:</w:t>
      </w:r>
    </w:p>
    <w:p w:rsidR="00C137AB" w:rsidRPr="00C137AB" w:rsidRDefault="00C137AB" w:rsidP="0048044E">
      <w:pPr>
        <w:numPr>
          <w:ilvl w:val="0"/>
          <w:numId w:val="10"/>
        </w:numPr>
        <w:tabs>
          <w:tab w:val="left" w:pos="0"/>
          <w:tab w:val="left" w:pos="993"/>
        </w:tabs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  <w:lang w:eastAsia="ru-RU"/>
        </w:rPr>
      </w:pPr>
      <w:r w:rsidRPr="00C137AB">
        <w:rPr>
          <w:rFonts w:ascii="Arial" w:hAnsi="Arial" w:cs="Arial"/>
          <w:sz w:val="24"/>
          <w:szCs w:val="24"/>
        </w:rPr>
        <w:t>вычислять расстояния на местности в стандартных ситуациях, площади прямоугольников;</w:t>
      </w:r>
    </w:p>
    <w:p w:rsidR="00C137AB" w:rsidRPr="00C137AB" w:rsidRDefault="00C137AB" w:rsidP="0048044E">
      <w:pPr>
        <w:numPr>
          <w:ilvl w:val="0"/>
          <w:numId w:val="12"/>
        </w:numPr>
        <w:tabs>
          <w:tab w:val="left" w:pos="0"/>
          <w:tab w:val="left" w:pos="993"/>
        </w:tabs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выполнять простейшие построения и измерения на местности, необходимые в реальной жизни.</w:t>
      </w:r>
    </w:p>
    <w:p w:rsidR="00C137AB" w:rsidRPr="00C137AB" w:rsidRDefault="00C137AB" w:rsidP="00C137AB">
      <w:pPr>
        <w:spacing w:after="0" w:line="360" w:lineRule="auto"/>
        <w:rPr>
          <w:rFonts w:ascii="Arial" w:hAnsi="Arial" w:cs="Arial"/>
          <w:b/>
          <w:bCs/>
          <w:sz w:val="24"/>
          <w:szCs w:val="24"/>
        </w:rPr>
      </w:pPr>
      <w:r w:rsidRPr="00C137AB">
        <w:rPr>
          <w:rFonts w:ascii="Arial" w:hAnsi="Arial" w:cs="Arial"/>
          <w:b/>
          <w:bCs/>
          <w:sz w:val="24"/>
          <w:szCs w:val="24"/>
        </w:rPr>
        <w:t>История математики</w:t>
      </w:r>
    </w:p>
    <w:p w:rsidR="00C137AB" w:rsidRPr="00C137AB" w:rsidRDefault="00C137AB" w:rsidP="0048044E">
      <w:pPr>
        <w:numPr>
          <w:ilvl w:val="0"/>
          <w:numId w:val="26"/>
        </w:numPr>
        <w:tabs>
          <w:tab w:val="left" w:pos="34"/>
          <w:tab w:val="left" w:pos="993"/>
        </w:tabs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  <w:lang w:eastAsia="ru-RU"/>
        </w:rPr>
      </w:pPr>
      <w:r w:rsidRPr="00C137AB">
        <w:rPr>
          <w:rFonts w:ascii="Arial" w:hAnsi="Arial" w:cs="Arial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C137AB" w:rsidRPr="00C137AB" w:rsidRDefault="00C137AB" w:rsidP="0048044E">
      <w:pPr>
        <w:numPr>
          <w:ilvl w:val="0"/>
          <w:numId w:val="2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.</w:t>
      </w:r>
    </w:p>
    <w:p w:rsidR="00C137AB" w:rsidRPr="00C137AB" w:rsidRDefault="00C137AB" w:rsidP="00C137AB">
      <w:pPr>
        <w:pStyle w:val="3"/>
        <w:spacing w:before="0" w:beforeAutospacing="0" w:after="0" w:afterAutospacing="0" w:line="360" w:lineRule="auto"/>
        <w:rPr>
          <w:rFonts w:ascii="Arial" w:hAnsi="Arial" w:cs="Arial"/>
          <w:sz w:val="24"/>
          <w:szCs w:val="24"/>
        </w:rPr>
      </w:pPr>
      <w:bookmarkStart w:id="1" w:name="_Toc284662720"/>
      <w:bookmarkStart w:id="2" w:name="_Toc284663346"/>
      <w:r w:rsidRPr="00C137AB">
        <w:rPr>
          <w:rFonts w:ascii="Arial" w:hAnsi="Arial" w:cs="Arial"/>
          <w:sz w:val="24"/>
          <w:szCs w:val="24"/>
        </w:rPr>
        <w:t>Выпускник по</w:t>
      </w:r>
      <w:r w:rsidR="00AD50C5">
        <w:rPr>
          <w:rFonts w:ascii="Arial" w:hAnsi="Arial" w:cs="Arial"/>
          <w:sz w:val="24"/>
          <w:szCs w:val="24"/>
        </w:rPr>
        <w:t xml:space="preserve">лучит возможность научиться 6 классе </w:t>
      </w:r>
      <w:r w:rsidRPr="00C137AB">
        <w:rPr>
          <w:rFonts w:ascii="Arial" w:hAnsi="Arial" w:cs="Arial"/>
          <w:sz w:val="24"/>
          <w:szCs w:val="24"/>
        </w:rPr>
        <w:t xml:space="preserve"> (для обеспечения возможности успешного продолжения образования на базовом и углублённом уровнях)</w:t>
      </w:r>
      <w:bookmarkEnd w:id="1"/>
      <w:bookmarkEnd w:id="2"/>
    </w:p>
    <w:p w:rsidR="00C137AB" w:rsidRPr="00C137AB" w:rsidRDefault="00C137AB" w:rsidP="00C137AB">
      <w:pPr>
        <w:spacing w:after="0" w:line="360" w:lineRule="auto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b/>
          <w:sz w:val="24"/>
          <w:szCs w:val="24"/>
        </w:rPr>
        <w:t>Элементы теории множеств и математической логики</w:t>
      </w:r>
    </w:p>
    <w:p w:rsidR="00C137AB" w:rsidRPr="00C137AB" w:rsidRDefault="00C137AB" w:rsidP="0048044E">
      <w:pPr>
        <w:pStyle w:val="a4"/>
        <w:numPr>
          <w:ilvl w:val="0"/>
          <w:numId w:val="27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Оперировать</w:t>
      </w:r>
      <w:r w:rsidRPr="00C137AB">
        <w:rPr>
          <w:rStyle w:val="a7"/>
          <w:rFonts w:ascii="Arial" w:hAnsi="Arial" w:cs="Arial"/>
          <w:sz w:val="24"/>
          <w:szCs w:val="24"/>
        </w:rPr>
        <w:footnoteReference w:id="2"/>
      </w:r>
      <w:r w:rsidRPr="00C137AB">
        <w:rPr>
          <w:rFonts w:ascii="Arial" w:hAnsi="Arial" w:cs="Arial"/>
          <w:sz w:val="24"/>
          <w:szCs w:val="24"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</w:p>
    <w:p w:rsidR="00C137AB" w:rsidRPr="00C137AB" w:rsidRDefault="00C137AB" w:rsidP="0048044E">
      <w:pPr>
        <w:pStyle w:val="a4"/>
        <w:numPr>
          <w:ilvl w:val="0"/>
          <w:numId w:val="27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C137AB" w:rsidRPr="00C137AB" w:rsidRDefault="00C137AB" w:rsidP="00C137AB">
      <w:pPr>
        <w:spacing w:after="0" w:line="360" w:lineRule="auto"/>
        <w:rPr>
          <w:rFonts w:ascii="Arial" w:hAnsi="Arial" w:cs="Arial"/>
          <w:b/>
          <w:sz w:val="24"/>
          <w:szCs w:val="24"/>
        </w:rPr>
      </w:pPr>
      <w:r w:rsidRPr="00C137AB">
        <w:rPr>
          <w:rFonts w:ascii="Arial" w:hAnsi="Arial" w:cs="Arial"/>
          <w:b/>
          <w:sz w:val="24"/>
          <w:szCs w:val="24"/>
        </w:rPr>
        <w:lastRenderedPageBreak/>
        <w:t>В повседневной жизни и при изучении других предметов:</w:t>
      </w:r>
    </w:p>
    <w:p w:rsidR="00C137AB" w:rsidRPr="00C137AB" w:rsidRDefault="00C137AB" w:rsidP="0048044E">
      <w:pPr>
        <w:pStyle w:val="a"/>
        <w:numPr>
          <w:ilvl w:val="0"/>
          <w:numId w:val="28"/>
        </w:numPr>
        <w:tabs>
          <w:tab w:val="left" w:pos="993"/>
        </w:tabs>
        <w:spacing w:line="360" w:lineRule="auto"/>
        <w:ind w:left="0" w:firstLine="709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 xml:space="preserve">распознавать логически некорректные высказывания; </w:t>
      </w:r>
    </w:p>
    <w:p w:rsidR="00C137AB" w:rsidRPr="00C137AB" w:rsidRDefault="00C137AB" w:rsidP="0048044E">
      <w:pPr>
        <w:pStyle w:val="a"/>
        <w:numPr>
          <w:ilvl w:val="0"/>
          <w:numId w:val="28"/>
        </w:numPr>
        <w:tabs>
          <w:tab w:val="left" w:pos="993"/>
        </w:tabs>
        <w:spacing w:line="360" w:lineRule="auto"/>
        <w:ind w:left="0" w:firstLine="709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строить цепочки умозаключений на основе использования правил логики.</w:t>
      </w:r>
    </w:p>
    <w:p w:rsidR="00C137AB" w:rsidRPr="00C137AB" w:rsidRDefault="00C137AB" w:rsidP="00C137AB">
      <w:pPr>
        <w:spacing w:after="0" w:line="360" w:lineRule="auto"/>
        <w:rPr>
          <w:rFonts w:ascii="Arial" w:hAnsi="Arial" w:cs="Arial"/>
          <w:b/>
          <w:sz w:val="24"/>
          <w:szCs w:val="24"/>
        </w:rPr>
      </w:pPr>
      <w:r w:rsidRPr="00C137AB">
        <w:rPr>
          <w:rFonts w:ascii="Arial" w:hAnsi="Arial" w:cs="Arial"/>
          <w:b/>
          <w:sz w:val="24"/>
          <w:szCs w:val="24"/>
        </w:rPr>
        <w:t>Числа</w:t>
      </w:r>
    </w:p>
    <w:p w:rsidR="00C137AB" w:rsidRPr="00C137AB" w:rsidRDefault="00C137AB" w:rsidP="0048044E">
      <w:pPr>
        <w:pStyle w:val="a4"/>
        <w:numPr>
          <w:ilvl w:val="0"/>
          <w:numId w:val="29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</w:p>
    <w:p w:rsidR="00C137AB" w:rsidRPr="00C137AB" w:rsidRDefault="00C137AB" w:rsidP="0048044E">
      <w:pPr>
        <w:pStyle w:val="a4"/>
        <w:numPr>
          <w:ilvl w:val="0"/>
          <w:numId w:val="29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понимать и объяснять смысл позиционной записи натурального числа;</w:t>
      </w:r>
    </w:p>
    <w:p w:rsidR="00C137AB" w:rsidRPr="00C137AB" w:rsidRDefault="00C137AB" w:rsidP="0048044E">
      <w:pPr>
        <w:pStyle w:val="a4"/>
        <w:numPr>
          <w:ilvl w:val="0"/>
          <w:numId w:val="29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C137AB" w:rsidRPr="00C137AB" w:rsidRDefault="00C137AB" w:rsidP="0048044E">
      <w:pPr>
        <w:pStyle w:val="a4"/>
        <w:numPr>
          <w:ilvl w:val="0"/>
          <w:numId w:val="29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C137AB" w:rsidRPr="00C137AB" w:rsidRDefault="00C137AB" w:rsidP="0048044E">
      <w:pPr>
        <w:pStyle w:val="a4"/>
        <w:numPr>
          <w:ilvl w:val="0"/>
          <w:numId w:val="29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выполнять округление рациональных чисел с заданной точностью;</w:t>
      </w:r>
    </w:p>
    <w:p w:rsidR="00C137AB" w:rsidRPr="00C137AB" w:rsidRDefault="00C137AB" w:rsidP="0048044E">
      <w:pPr>
        <w:pStyle w:val="a4"/>
        <w:numPr>
          <w:ilvl w:val="0"/>
          <w:numId w:val="29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упорядочивать числа, записанные в виде обыкновенных и десятичных дробей;</w:t>
      </w:r>
    </w:p>
    <w:p w:rsidR="00C137AB" w:rsidRPr="00C137AB" w:rsidRDefault="00C137AB" w:rsidP="0048044E">
      <w:pPr>
        <w:pStyle w:val="a4"/>
        <w:numPr>
          <w:ilvl w:val="0"/>
          <w:numId w:val="29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находить НОД и НОК чисел и использовать их при решении зада;.</w:t>
      </w:r>
    </w:p>
    <w:p w:rsidR="00C137AB" w:rsidRPr="00C137AB" w:rsidRDefault="00C137AB" w:rsidP="0048044E">
      <w:pPr>
        <w:pStyle w:val="a4"/>
        <w:numPr>
          <w:ilvl w:val="0"/>
          <w:numId w:val="29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оперировать понятием модуль числа, геометрическая интерпретация модуля числа.</w:t>
      </w:r>
    </w:p>
    <w:p w:rsidR="00C137AB" w:rsidRPr="00C137AB" w:rsidRDefault="00C137AB" w:rsidP="00C137AB">
      <w:pPr>
        <w:spacing w:after="0" w:line="360" w:lineRule="auto"/>
        <w:rPr>
          <w:rFonts w:ascii="Arial" w:hAnsi="Arial" w:cs="Arial"/>
          <w:b/>
          <w:sz w:val="24"/>
          <w:szCs w:val="24"/>
        </w:rPr>
      </w:pPr>
      <w:r w:rsidRPr="00C137AB">
        <w:rPr>
          <w:rFonts w:ascii="Arial" w:hAnsi="Arial" w:cs="Arial"/>
          <w:b/>
          <w:sz w:val="24"/>
          <w:szCs w:val="24"/>
        </w:rPr>
        <w:t>В повседневной жизни и при изучении других предметов:</w:t>
      </w:r>
    </w:p>
    <w:p w:rsidR="00C137AB" w:rsidRPr="00C137AB" w:rsidRDefault="00C137AB" w:rsidP="0048044E">
      <w:pPr>
        <w:pStyle w:val="a"/>
        <w:numPr>
          <w:ilvl w:val="0"/>
          <w:numId w:val="30"/>
        </w:numPr>
        <w:tabs>
          <w:tab w:val="left" w:pos="1134"/>
        </w:tabs>
        <w:spacing w:line="360" w:lineRule="auto"/>
        <w:ind w:left="0" w:firstLine="709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C137AB" w:rsidRPr="00C137AB" w:rsidRDefault="00C137AB" w:rsidP="0048044E">
      <w:pPr>
        <w:pStyle w:val="a"/>
        <w:numPr>
          <w:ilvl w:val="0"/>
          <w:numId w:val="30"/>
        </w:numPr>
        <w:tabs>
          <w:tab w:val="left" w:pos="1134"/>
        </w:tabs>
        <w:spacing w:line="360" w:lineRule="auto"/>
        <w:ind w:left="0" w:firstLine="709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C137AB" w:rsidRPr="00C137AB" w:rsidRDefault="00C137AB" w:rsidP="0048044E">
      <w:pPr>
        <w:pStyle w:val="a"/>
        <w:numPr>
          <w:ilvl w:val="0"/>
          <w:numId w:val="30"/>
        </w:numPr>
        <w:tabs>
          <w:tab w:val="left" w:pos="1134"/>
        </w:tabs>
        <w:spacing w:line="360" w:lineRule="auto"/>
        <w:ind w:left="0" w:firstLine="709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C137AB" w:rsidRPr="00C137AB" w:rsidRDefault="00C137AB" w:rsidP="00C137AB">
      <w:pPr>
        <w:spacing w:after="0" w:line="360" w:lineRule="auto"/>
        <w:rPr>
          <w:rFonts w:ascii="Arial" w:hAnsi="Arial" w:cs="Arial"/>
          <w:b/>
          <w:sz w:val="24"/>
          <w:szCs w:val="24"/>
        </w:rPr>
      </w:pPr>
      <w:r w:rsidRPr="00C137AB">
        <w:rPr>
          <w:rFonts w:ascii="Arial" w:hAnsi="Arial" w:cs="Arial"/>
          <w:b/>
          <w:sz w:val="24"/>
          <w:szCs w:val="24"/>
        </w:rPr>
        <w:lastRenderedPageBreak/>
        <w:t xml:space="preserve">Уравнения и неравенства </w:t>
      </w:r>
    </w:p>
    <w:p w:rsidR="00C137AB" w:rsidRPr="00C137AB" w:rsidRDefault="00C137AB" w:rsidP="0048044E">
      <w:pPr>
        <w:pStyle w:val="a"/>
        <w:numPr>
          <w:ilvl w:val="0"/>
          <w:numId w:val="31"/>
        </w:numPr>
        <w:tabs>
          <w:tab w:val="left" w:pos="1134"/>
        </w:tabs>
        <w:spacing w:line="360" w:lineRule="auto"/>
        <w:ind w:left="0" w:firstLine="709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C137AB" w:rsidRPr="00C137AB" w:rsidRDefault="00C137AB" w:rsidP="00C137AB">
      <w:pPr>
        <w:spacing w:after="0" w:line="360" w:lineRule="auto"/>
        <w:rPr>
          <w:rFonts w:ascii="Arial" w:hAnsi="Arial" w:cs="Arial"/>
          <w:b/>
          <w:sz w:val="24"/>
          <w:szCs w:val="24"/>
        </w:rPr>
      </w:pPr>
      <w:r w:rsidRPr="00C137AB">
        <w:rPr>
          <w:rFonts w:ascii="Arial" w:hAnsi="Arial" w:cs="Arial"/>
          <w:b/>
          <w:sz w:val="24"/>
          <w:szCs w:val="24"/>
        </w:rPr>
        <w:t>Статистика и теория вероятностей</w:t>
      </w:r>
    </w:p>
    <w:p w:rsidR="00C137AB" w:rsidRPr="00C137AB" w:rsidRDefault="00C137AB" w:rsidP="0048044E">
      <w:pPr>
        <w:pStyle w:val="a4"/>
        <w:numPr>
          <w:ilvl w:val="0"/>
          <w:numId w:val="32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C137AB" w:rsidRPr="00C137AB" w:rsidRDefault="00C137AB" w:rsidP="0048044E">
      <w:pPr>
        <w:pStyle w:val="a"/>
        <w:numPr>
          <w:ilvl w:val="0"/>
          <w:numId w:val="32"/>
        </w:numPr>
        <w:tabs>
          <w:tab w:val="left" w:pos="1134"/>
        </w:tabs>
        <w:spacing w:line="360" w:lineRule="auto"/>
        <w:ind w:left="0" w:firstLine="709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 xml:space="preserve">извлекать, информацию, </w:t>
      </w:r>
      <w:r w:rsidRPr="00C137AB">
        <w:rPr>
          <w:rStyle w:val="dash041e0431044b0447043d044b0439char1"/>
          <w:rFonts w:ascii="Arial" w:hAnsi="Arial" w:cs="Arial"/>
        </w:rPr>
        <w:t>представленную в таблицах, на диаграммах</w:t>
      </w:r>
      <w:r w:rsidRPr="00C137AB">
        <w:rPr>
          <w:rFonts w:ascii="Arial" w:hAnsi="Arial" w:cs="Arial"/>
          <w:sz w:val="24"/>
          <w:szCs w:val="24"/>
        </w:rPr>
        <w:t>;</w:t>
      </w:r>
    </w:p>
    <w:p w:rsidR="00C137AB" w:rsidRPr="00C137AB" w:rsidRDefault="00C137AB" w:rsidP="0048044E">
      <w:pPr>
        <w:pStyle w:val="a"/>
        <w:numPr>
          <w:ilvl w:val="0"/>
          <w:numId w:val="32"/>
        </w:numPr>
        <w:tabs>
          <w:tab w:val="left" w:pos="1134"/>
        </w:tabs>
        <w:spacing w:line="360" w:lineRule="auto"/>
        <w:ind w:left="0" w:firstLine="709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составлять таблицы, строить диаграммы на основе данных.</w:t>
      </w:r>
    </w:p>
    <w:p w:rsidR="00C137AB" w:rsidRPr="00C137AB" w:rsidRDefault="00C137AB" w:rsidP="00C137AB">
      <w:pPr>
        <w:spacing w:after="0" w:line="360" w:lineRule="auto"/>
        <w:rPr>
          <w:rFonts w:ascii="Arial" w:hAnsi="Arial" w:cs="Arial"/>
          <w:b/>
          <w:sz w:val="24"/>
          <w:szCs w:val="24"/>
        </w:rPr>
      </w:pPr>
      <w:r w:rsidRPr="00C137AB">
        <w:rPr>
          <w:rFonts w:ascii="Arial" w:hAnsi="Arial" w:cs="Arial"/>
          <w:b/>
          <w:sz w:val="24"/>
          <w:szCs w:val="24"/>
        </w:rPr>
        <w:t>В повседневной жизни и при изучении других предметов:</w:t>
      </w:r>
    </w:p>
    <w:p w:rsidR="00C137AB" w:rsidRPr="00C137AB" w:rsidRDefault="00C137AB" w:rsidP="0048044E">
      <w:pPr>
        <w:pStyle w:val="a4"/>
        <w:numPr>
          <w:ilvl w:val="0"/>
          <w:numId w:val="33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 xml:space="preserve">извлекать, интерпретировать и преобразовывать информацию, </w:t>
      </w:r>
      <w:r w:rsidRPr="00C137AB">
        <w:rPr>
          <w:rStyle w:val="dash041e0431044b0447043d044b0439char1"/>
          <w:rFonts w:ascii="Arial" w:hAnsi="Arial" w:cs="Arial"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C137AB" w:rsidRPr="00C137AB" w:rsidRDefault="00C137AB" w:rsidP="00C137AB">
      <w:pPr>
        <w:spacing w:after="0" w:line="360" w:lineRule="auto"/>
        <w:rPr>
          <w:rFonts w:ascii="Arial" w:hAnsi="Arial" w:cs="Arial"/>
          <w:b/>
          <w:bCs/>
          <w:sz w:val="24"/>
          <w:szCs w:val="24"/>
        </w:rPr>
      </w:pPr>
      <w:r w:rsidRPr="00C137AB">
        <w:rPr>
          <w:rFonts w:ascii="Arial" w:hAnsi="Arial" w:cs="Arial"/>
          <w:b/>
          <w:bCs/>
          <w:sz w:val="24"/>
          <w:szCs w:val="24"/>
        </w:rPr>
        <w:t>Текстовые задачи</w:t>
      </w:r>
    </w:p>
    <w:p w:rsidR="00C137AB" w:rsidRPr="00C137AB" w:rsidRDefault="00C137AB" w:rsidP="0048044E">
      <w:pPr>
        <w:pStyle w:val="a4"/>
        <w:numPr>
          <w:ilvl w:val="0"/>
          <w:numId w:val="3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C137AB" w:rsidRPr="00C137AB" w:rsidRDefault="00C137AB" w:rsidP="0048044E">
      <w:pPr>
        <w:pStyle w:val="a4"/>
        <w:numPr>
          <w:ilvl w:val="0"/>
          <w:numId w:val="3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C137AB" w:rsidRPr="00C137AB" w:rsidRDefault="00C137AB" w:rsidP="0048044E">
      <w:pPr>
        <w:pStyle w:val="a4"/>
        <w:numPr>
          <w:ilvl w:val="0"/>
          <w:numId w:val="34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C137AB" w:rsidRPr="00C137AB" w:rsidRDefault="00C137AB" w:rsidP="0048044E">
      <w:pPr>
        <w:pStyle w:val="a4"/>
        <w:numPr>
          <w:ilvl w:val="0"/>
          <w:numId w:val="34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моделировать рассуждения при поиске решения задач с помощью граф-схемы;</w:t>
      </w:r>
    </w:p>
    <w:p w:rsidR="00C137AB" w:rsidRPr="00C137AB" w:rsidRDefault="00C137AB" w:rsidP="0048044E">
      <w:pPr>
        <w:pStyle w:val="a4"/>
        <w:numPr>
          <w:ilvl w:val="0"/>
          <w:numId w:val="34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выделять этапы решения задачи и содержание каждого этапа;</w:t>
      </w:r>
    </w:p>
    <w:p w:rsidR="00C137AB" w:rsidRPr="00C137AB" w:rsidRDefault="00C137AB" w:rsidP="0048044E">
      <w:pPr>
        <w:pStyle w:val="a4"/>
        <w:numPr>
          <w:ilvl w:val="0"/>
          <w:numId w:val="3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C137AB" w:rsidRPr="00C137AB" w:rsidRDefault="00C137AB" w:rsidP="0048044E">
      <w:pPr>
        <w:pStyle w:val="a4"/>
        <w:numPr>
          <w:ilvl w:val="0"/>
          <w:numId w:val="3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C137AB" w:rsidRPr="00C137AB" w:rsidRDefault="00C137AB" w:rsidP="0048044E">
      <w:pPr>
        <w:pStyle w:val="a4"/>
        <w:numPr>
          <w:ilvl w:val="0"/>
          <w:numId w:val="3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C137AB" w:rsidRPr="00C137AB" w:rsidRDefault="00C137AB" w:rsidP="0048044E">
      <w:pPr>
        <w:pStyle w:val="a4"/>
        <w:numPr>
          <w:ilvl w:val="0"/>
          <w:numId w:val="3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lastRenderedPageBreak/>
        <w:t xml:space="preserve">решать разнообразные задачи «на части», </w:t>
      </w:r>
    </w:p>
    <w:p w:rsidR="00C137AB" w:rsidRPr="00C137AB" w:rsidRDefault="00C137AB" w:rsidP="0048044E">
      <w:pPr>
        <w:numPr>
          <w:ilvl w:val="0"/>
          <w:numId w:val="3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C137AB" w:rsidRPr="00C137AB" w:rsidRDefault="00C137AB" w:rsidP="0048044E">
      <w:pPr>
        <w:numPr>
          <w:ilvl w:val="0"/>
          <w:numId w:val="3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C137AB" w:rsidRPr="00C137AB" w:rsidRDefault="00C137AB" w:rsidP="00C137AB">
      <w:pPr>
        <w:spacing w:after="0" w:line="360" w:lineRule="auto"/>
        <w:rPr>
          <w:rFonts w:ascii="Arial" w:hAnsi="Arial" w:cs="Arial"/>
          <w:b/>
          <w:sz w:val="24"/>
          <w:szCs w:val="24"/>
        </w:rPr>
      </w:pPr>
      <w:r w:rsidRPr="00C137AB">
        <w:rPr>
          <w:rFonts w:ascii="Arial" w:hAnsi="Arial" w:cs="Arial"/>
          <w:b/>
          <w:sz w:val="24"/>
          <w:szCs w:val="24"/>
        </w:rPr>
        <w:t>В повседневной жизни и при изучении других предметов:</w:t>
      </w:r>
    </w:p>
    <w:p w:rsidR="00C137AB" w:rsidRPr="00C137AB" w:rsidRDefault="00C137AB" w:rsidP="0048044E">
      <w:pPr>
        <w:pStyle w:val="a"/>
        <w:numPr>
          <w:ilvl w:val="0"/>
          <w:numId w:val="35"/>
        </w:numPr>
        <w:tabs>
          <w:tab w:val="left" w:pos="1134"/>
        </w:tabs>
        <w:spacing w:line="360" w:lineRule="auto"/>
        <w:ind w:left="0" w:firstLine="709"/>
        <w:rPr>
          <w:rFonts w:ascii="Arial" w:hAnsi="Arial" w:cs="Arial"/>
          <w:sz w:val="24"/>
          <w:szCs w:val="24"/>
          <w:lang w:eastAsia="en-US"/>
        </w:rPr>
      </w:pPr>
      <w:r w:rsidRPr="00C137AB">
        <w:rPr>
          <w:rFonts w:ascii="Arial" w:hAnsi="Arial" w:cs="Arial"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C137AB" w:rsidRPr="00C137AB" w:rsidRDefault="00C137AB" w:rsidP="0048044E">
      <w:pPr>
        <w:pStyle w:val="a"/>
        <w:numPr>
          <w:ilvl w:val="0"/>
          <w:numId w:val="35"/>
        </w:numPr>
        <w:tabs>
          <w:tab w:val="left" w:pos="1134"/>
        </w:tabs>
        <w:spacing w:line="360" w:lineRule="auto"/>
        <w:ind w:left="0" w:firstLine="709"/>
        <w:rPr>
          <w:rFonts w:ascii="Arial" w:hAnsi="Arial" w:cs="Arial"/>
          <w:sz w:val="24"/>
          <w:szCs w:val="24"/>
          <w:lang w:eastAsia="en-US"/>
        </w:rPr>
      </w:pPr>
      <w:r w:rsidRPr="00C137AB">
        <w:rPr>
          <w:rFonts w:ascii="Arial" w:hAnsi="Arial" w:cs="Arial"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C137AB" w:rsidRPr="00C137AB" w:rsidRDefault="00C137AB" w:rsidP="0048044E">
      <w:pPr>
        <w:pStyle w:val="a"/>
        <w:numPr>
          <w:ilvl w:val="0"/>
          <w:numId w:val="35"/>
        </w:numPr>
        <w:tabs>
          <w:tab w:val="left" w:pos="1134"/>
        </w:tabs>
        <w:spacing w:line="360" w:lineRule="auto"/>
        <w:ind w:left="0" w:firstLine="709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C137AB" w:rsidRPr="00C137AB" w:rsidRDefault="00C137AB" w:rsidP="00C137AB">
      <w:pPr>
        <w:spacing w:after="0" w:line="360" w:lineRule="auto"/>
        <w:rPr>
          <w:rFonts w:ascii="Arial" w:hAnsi="Arial" w:cs="Arial"/>
          <w:b/>
          <w:sz w:val="24"/>
          <w:szCs w:val="24"/>
        </w:rPr>
      </w:pPr>
      <w:r w:rsidRPr="00C137AB">
        <w:rPr>
          <w:rFonts w:ascii="Arial" w:hAnsi="Arial" w:cs="Arial"/>
          <w:b/>
          <w:sz w:val="24"/>
          <w:szCs w:val="24"/>
        </w:rPr>
        <w:t>Наглядная геометрия</w:t>
      </w:r>
    </w:p>
    <w:p w:rsidR="00C137AB" w:rsidRPr="00C137AB" w:rsidRDefault="00C137AB" w:rsidP="00C137AB">
      <w:pPr>
        <w:spacing w:after="0" w:line="360" w:lineRule="auto"/>
        <w:rPr>
          <w:rFonts w:ascii="Arial" w:hAnsi="Arial" w:cs="Arial"/>
          <w:b/>
          <w:sz w:val="24"/>
          <w:szCs w:val="24"/>
        </w:rPr>
      </w:pPr>
      <w:r w:rsidRPr="00C137AB">
        <w:rPr>
          <w:rFonts w:ascii="Arial" w:hAnsi="Arial" w:cs="Arial"/>
          <w:b/>
          <w:sz w:val="24"/>
          <w:szCs w:val="24"/>
        </w:rPr>
        <w:t>Геометрические фигуры</w:t>
      </w:r>
    </w:p>
    <w:p w:rsidR="00C137AB" w:rsidRPr="00C137AB" w:rsidRDefault="00C137AB" w:rsidP="0048044E">
      <w:pPr>
        <w:pStyle w:val="a4"/>
        <w:numPr>
          <w:ilvl w:val="0"/>
          <w:numId w:val="3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C137AB" w:rsidRPr="00C137AB" w:rsidRDefault="00C137AB" w:rsidP="0048044E">
      <w:pPr>
        <w:pStyle w:val="a4"/>
        <w:numPr>
          <w:ilvl w:val="0"/>
          <w:numId w:val="3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изображать изучаемые фигуры от руки и с помощью компьютерных инструментов.</w:t>
      </w:r>
    </w:p>
    <w:p w:rsidR="00C137AB" w:rsidRPr="00C137AB" w:rsidRDefault="00C137AB" w:rsidP="00C137AB">
      <w:pPr>
        <w:spacing w:after="0" w:line="360" w:lineRule="auto"/>
        <w:rPr>
          <w:rFonts w:ascii="Arial" w:hAnsi="Arial" w:cs="Arial"/>
          <w:b/>
          <w:sz w:val="24"/>
          <w:szCs w:val="24"/>
        </w:rPr>
      </w:pPr>
      <w:r w:rsidRPr="00C137AB">
        <w:rPr>
          <w:rFonts w:ascii="Arial" w:hAnsi="Arial" w:cs="Arial"/>
          <w:b/>
          <w:sz w:val="24"/>
          <w:szCs w:val="24"/>
        </w:rPr>
        <w:t>Измерения и вычисления</w:t>
      </w:r>
    </w:p>
    <w:p w:rsidR="00C137AB" w:rsidRPr="00C137AB" w:rsidRDefault="00C137AB" w:rsidP="0048044E">
      <w:pPr>
        <w:pStyle w:val="a"/>
        <w:numPr>
          <w:ilvl w:val="0"/>
          <w:numId w:val="37"/>
        </w:numPr>
        <w:tabs>
          <w:tab w:val="left" w:pos="1134"/>
        </w:tabs>
        <w:spacing w:line="360" w:lineRule="auto"/>
        <w:ind w:left="0" w:firstLine="709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C137AB" w:rsidRPr="00C137AB" w:rsidRDefault="00C137AB" w:rsidP="0048044E">
      <w:pPr>
        <w:pStyle w:val="a"/>
        <w:numPr>
          <w:ilvl w:val="0"/>
          <w:numId w:val="37"/>
        </w:numPr>
        <w:tabs>
          <w:tab w:val="left" w:pos="1134"/>
        </w:tabs>
        <w:spacing w:line="360" w:lineRule="auto"/>
        <w:ind w:left="0" w:firstLine="709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вычислять площади прямоугольников, квадратов, объёмы прямоугольных параллелепипедов, кубов.</w:t>
      </w:r>
    </w:p>
    <w:p w:rsidR="00C137AB" w:rsidRPr="00C137AB" w:rsidRDefault="00C137AB" w:rsidP="00C137AB">
      <w:pPr>
        <w:tabs>
          <w:tab w:val="left" w:pos="1134"/>
        </w:tabs>
        <w:spacing w:after="0" w:line="360" w:lineRule="auto"/>
        <w:rPr>
          <w:rFonts w:ascii="Arial" w:hAnsi="Arial" w:cs="Arial"/>
          <w:b/>
          <w:sz w:val="24"/>
          <w:szCs w:val="24"/>
        </w:rPr>
      </w:pPr>
      <w:r w:rsidRPr="00C137AB">
        <w:rPr>
          <w:rFonts w:ascii="Arial" w:hAnsi="Arial" w:cs="Arial"/>
          <w:b/>
          <w:sz w:val="24"/>
          <w:szCs w:val="24"/>
        </w:rPr>
        <w:t>В повседневной жизни и при изучении других предметов:</w:t>
      </w:r>
    </w:p>
    <w:p w:rsidR="00C137AB" w:rsidRPr="00C137AB" w:rsidRDefault="00C137AB" w:rsidP="0048044E">
      <w:pPr>
        <w:pStyle w:val="a4"/>
        <w:numPr>
          <w:ilvl w:val="0"/>
          <w:numId w:val="37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lastRenderedPageBreak/>
        <w:t>вычислять расстояния на местности в стандартных ситуациях, площади участков прямоугольной формы, объёмы комнат;</w:t>
      </w:r>
    </w:p>
    <w:p w:rsidR="00C137AB" w:rsidRPr="00C137AB" w:rsidRDefault="00C137AB" w:rsidP="0048044E">
      <w:pPr>
        <w:pStyle w:val="a4"/>
        <w:numPr>
          <w:ilvl w:val="0"/>
          <w:numId w:val="37"/>
        </w:numPr>
        <w:tabs>
          <w:tab w:val="left" w:pos="1134"/>
        </w:tabs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 xml:space="preserve">выполнять простейшие построения на местности, необходимые в реальной жизни; </w:t>
      </w:r>
    </w:p>
    <w:p w:rsidR="00C137AB" w:rsidRPr="00C137AB" w:rsidRDefault="00C137AB" w:rsidP="0048044E">
      <w:pPr>
        <w:pStyle w:val="a4"/>
        <w:numPr>
          <w:ilvl w:val="0"/>
          <w:numId w:val="37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оценивать размеры реальных объектов окружающего мира.</w:t>
      </w:r>
    </w:p>
    <w:p w:rsidR="00C137AB" w:rsidRPr="00C137AB" w:rsidRDefault="00C137AB" w:rsidP="00C137AB">
      <w:pPr>
        <w:spacing w:after="0" w:line="360" w:lineRule="auto"/>
        <w:rPr>
          <w:rFonts w:ascii="Arial" w:hAnsi="Arial" w:cs="Arial"/>
          <w:b/>
          <w:bCs/>
          <w:sz w:val="24"/>
          <w:szCs w:val="24"/>
        </w:rPr>
      </w:pPr>
      <w:r w:rsidRPr="00C137AB">
        <w:rPr>
          <w:rFonts w:ascii="Arial" w:hAnsi="Arial" w:cs="Arial"/>
          <w:b/>
          <w:bCs/>
          <w:sz w:val="24"/>
          <w:szCs w:val="24"/>
        </w:rPr>
        <w:t>История математики</w:t>
      </w:r>
    </w:p>
    <w:p w:rsidR="00C137AB" w:rsidRPr="00C137AB" w:rsidRDefault="00C137AB" w:rsidP="0048044E">
      <w:pPr>
        <w:pStyle w:val="a4"/>
        <w:numPr>
          <w:ilvl w:val="0"/>
          <w:numId w:val="21"/>
        </w:numPr>
        <w:spacing w:after="0" w:line="360" w:lineRule="auto"/>
        <w:ind w:left="0" w:firstLine="709"/>
        <w:jc w:val="both"/>
        <w:rPr>
          <w:rFonts w:ascii="Arial" w:hAnsi="Arial" w:cs="Arial"/>
          <w:sz w:val="24"/>
          <w:szCs w:val="24"/>
        </w:rPr>
      </w:pPr>
      <w:r w:rsidRPr="00C137AB">
        <w:rPr>
          <w:rFonts w:ascii="Arial" w:hAnsi="Arial" w:cs="Arial"/>
          <w:sz w:val="24"/>
          <w:szCs w:val="24"/>
        </w:rPr>
        <w:t>Характеризовать вклад выдающихся математиков в развитие математики и иных научных областей.</w:t>
      </w:r>
    </w:p>
    <w:p w:rsidR="00C15A20" w:rsidRDefault="00C15A20" w:rsidP="00D235B5">
      <w:pPr>
        <w:rPr>
          <w:rFonts w:ascii="Arial" w:hAnsi="Arial" w:cs="Arial"/>
          <w:b/>
          <w:sz w:val="24"/>
          <w:szCs w:val="24"/>
        </w:rPr>
      </w:pPr>
    </w:p>
    <w:p w:rsidR="00C137AB" w:rsidRDefault="00335919" w:rsidP="00C137AB">
      <w:pPr>
        <w:jc w:val="center"/>
        <w:rPr>
          <w:rFonts w:ascii="Arial" w:hAnsi="Arial" w:cs="Arial"/>
          <w:b/>
          <w:sz w:val="24"/>
          <w:szCs w:val="24"/>
        </w:rPr>
      </w:pPr>
      <w:r w:rsidRPr="00335919">
        <w:rPr>
          <w:rFonts w:ascii="Arial" w:hAnsi="Arial" w:cs="Arial"/>
          <w:b/>
          <w:sz w:val="24"/>
          <w:szCs w:val="24"/>
        </w:rPr>
        <w:t>Содержание курса математики</w:t>
      </w:r>
    </w:p>
    <w:p w:rsidR="00D235B5" w:rsidRDefault="00D235B5" w:rsidP="00D235B5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6 класс</w:t>
      </w:r>
    </w:p>
    <w:p w:rsidR="00335919" w:rsidRPr="00335919" w:rsidRDefault="00335919" w:rsidP="00335919">
      <w:pPr>
        <w:tabs>
          <w:tab w:val="left" w:pos="1134"/>
        </w:tabs>
        <w:spacing w:after="0"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proofErr w:type="spellStart"/>
      <w:r w:rsidRPr="00335919">
        <w:rPr>
          <w:rFonts w:ascii="Arial" w:hAnsi="Arial" w:cs="Arial"/>
          <w:sz w:val="24"/>
          <w:szCs w:val="24"/>
        </w:rPr>
        <w:t>Cодержание</w:t>
      </w:r>
      <w:proofErr w:type="spellEnd"/>
      <w:r w:rsidR="00D235B5">
        <w:rPr>
          <w:rFonts w:ascii="Arial" w:hAnsi="Arial" w:cs="Arial"/>
          <w:sz w:val="24"/>
          <w:szCs w:val="24"/>
        </w:rPr>
        <w:t xml:space="preserve"> курса  математики  за 6 класс </w:t>
      </w:r>
      <w:r w:rsidRPr="00335919">
        <w:rPr>
          <w:rFonts w:ascii="Arial" w:hAnsi="Arial" w:cs="Arial"/>
          <w:sz w:val="24"/>
          <w:szCs w:val="24"/>
        </w:rPr>
        <w:t xml:space="preserve">(числовая, алгебраическая, геометрическая, функциональная и </w:t>
      </w:r>
      <w:proofErr w:type="spellStart"/>
      <w:r w:rsidRPr="00335919">
        <w:rPr>
          <w:rFonts w:ascii="Arial" w:hAnsi="Arial" w:cs="Arial"/>
          <w:sz w:val="24"/>
          <w:szCs w:val="24"/>
        </w:rPr>
        <w:t>др</w:t>
      </w:r>
      <w:proofErr w:type="spellEnd"/>
      <w:r w:rsidR="00D235B5">
        <w:rPr>
          <w:rFonts w:ascii="Arial" w:hAnsi="Arial" w:cs="Arial"/>
          <w:sz w:val="24"/>
          <w:szCs w:val="24"/>
        </w:rPr>
        <w:t>).</w:t>
      </w:r>
    </w:p>
    <w:p w:rsidR="00335919" w:rsidRPr="00335919" w:rsidRDefault="00335919" w:rsidP="00335919">
      <w:pPr>
        <w:pStyle w:val="2"/>
        <w:rPr>
          <w:rFonts w:ascii="Arial" w:hAnsi="Arial" w:cs="Arial"/>
          <w:color w:val="auto"/>
          <w:sz w:val="24"/>
          <w:szCs w:val="24"/>
        </w:rPr>
      </w:pPr>
      <w:bookmarkStart w:id="3" w:name="_Toc405513918"/>
      <w:bookmarkStart w:id="4" w:name="_Toc284662796"/>
      <w:bookmarkStart w:id="5" w:name="_Toc284663423"/>
      <w:r w:rsidRPr="00335919">
        <w:rPr>
          <w:rFonts w:ascii="Arial" w:hAnsi="Arial" w:cs="Arial"/>
          <w:color w:val="auto"/>
          <w:sz w:val="24"/>
          <w:szCs w:val="24"/>
        </w:rPr>
        <w:t>Элементы теории множеств и математической логики</w:t>
      </w:r>
      <w:bookmarkEnd w:id="3"/>
      <w:bookmarkEnd w:id="4"/>
      <w:bookmarkEnd w:id="5"/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335919">
        <w:rPr>
          <w:rFonts w:ascii="Arial" w:hAnsi="Arial" w:cs="Arial"/>
          <w:sz w:val="24"/>
          <w:szCs w:val="24"/>
        </w:rPr>
        <w:t xml:space="preserve"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b/>
          <w:sz w:val="24"/>
          <w:szCs w:val="24"/>
        </w:rPr>
      </w:pPr>
      <w:r w:rsidRPr="00335919">
        <w:rPr>
          <w:rFonts w:ascii="Arial" w:hAnsi="Arial" w:cs="Arial"/>
          <w:b/>
          <w:sz w:val="24"/>
          <w:szCs w:val="24"/>
        </w:rPr>
        <w:t>Множества и отношения между ними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335919">
        <w:rPr>
          <w:rFonts w:ascii="Arial" w:hAnsi="Arial" w:cs="Arial"/>
          <w:sz w:val="24"/>
          <w:szCs w:val="24"/>
        </w:rPr>
        <w:t>Множество, характеристическое свойство множества, элемент множества, пустое, конечное, бесконечное множество. Подмножество. Отношение принадлежности, включения, равенства. Элементы множества, способы задания множеств, распознавание подмножеств и элементов подмножеств с использованием кругов Эйлера.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335919">
        <w:rPr>
          <w:rFonts w:ascii="Arial" w:hAnsi="Arial" w:cs="Arial"/>
          <w:b/>
          <w:sz w:val="24"/>
          <w:szCs w:val="24"/>
        </w:rPr>
        <w:t>Операции над множествами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335919">
        <w:rPr>
          <w:rFonts w:ascii="Arial" w:hAnsi="Arial" w:cs="Arial"/>
          <w:sz w:val="24"/>
          <w:szCs w:val="24"/>
        </w:rPr>
        <w:t>Пересечение и объединение множеств. Разность множеств, дополнение множества.</w:t>
      </w:r>
      <w:r w:rsidR="00AD50C5">
        <w:rPr>
          <w:rFonts w:ascii="Arial" w:hAnsi="Arial" w:cs="Arial"/>
          <w:sz w:val="24"/>
          <w:szCs w:val="24"/>
        </w:rPr>
        <w:t xml:space="preserve"> </w:t>
      </w:r>
      <w:r w:rsidRPr="00335919">
        <w:rPr>
          <w:rFonts w:ascii="Arial" w:hAnsi="Arial" w:cs="Arial"/>
          <w:sz w:val="24"/>
          <w:szCs w:val="24"/>
        </w:rPr>
        <w:t xml:space="preserve">Интерпретация операций над множествами с помощью кругов Эйлера. </w:t>
      </w:r>
    </w:p>
    <w:p w:rsidR="00335919" w:rsidRPr="00335919" w:rsidRDefault="0087093A" w:rsidP="00335919">
      <w:pPr>
        <w:pStyle w:val="2"/>
        <w:rPr>
          <w:rFonts w:ascii="Arial" w:hAnsi="Arial" w:cs="Arial"/>
          <w:color w:val="auto"/>
          <w:sz w:val="24"/>
          <w:szCs w:val="24"/>
          <w:u w:val="single"/>
        </w:rPr>
      </w:pPr>
      <w:bookmarkStart w:id="6" w:name="_Toc405513919"/>
      <w:bookmarkStart w:id="7" w:name="_Toc284662797"/>
      <w:bookmarkStart w:id="8" w:name="_Toc284663424"/>
      <w:r>
        <w:rPr>
          <w:rFonts w:ascii="Arial" w:hAnsi="Arial" w:cs="Arial"/>
          <w:color w:val="auto"/>
          <w:sz w:val="24"/>
          <w:szCs w:val="24"/>
          <w:u w:val="single"/>
        </w:rPr>
        <w:lastRenderedPageBreak/>
        <w:t xml:space="preserve">Содержание курса математики </w:t>
      </w:r>
      <w:r w:rsidR="00335919" w:rsidRPr="00335919">
        <w:rPr>
          <w:rFonts w:ascii="Arial" w:hAnsi="Arial" w:cs="Arial"/>
          <w:color w:val="auto"/>
          <w:sz w:val="24"/>
          <w:szCs w:val="24"/>
          <w:u w:val="single"/>
        </w:rPr>
        <w:t>6 класс</w:t>
      </w:r>
      <w:bookmarkEnd w:id="6"/>
      <w:bookmarkEnd w:id="7"/>
      <w:bookmarkEnd w:id="8"/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b/>
          <w:sz w:val="24"/>
          <w:szCs w:val="24"/>
        </w:rPr>
      </w:pPr>
      <w:r w:rsidRPr="00335919">
        <w:rPr>
          <w:rFonts w:ascii="Arial" w:hAnsi="Arial" w:cs="Arial"/>
          <w:b/>
          <w:sz w:val="24"/>
          <w:szCs w:val="24"/>
        </w:rPr>
        <w:t>Свойства и признаки делимости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335919">
        <w:rPr>
          <w:rFonts w:ascii="Arial" w:hAnsi="Arial" w:cs="Arial"/>
          <w:sz w:val="24"/>
          <w:szCs w:val="24"/>
        </w:rPr>
        <w:t xml:space="preserve">Свойство делимости суммы (разности) на число. Признаки делимости на 2, 3, 5, 9, 10. Признаки делимости на 4, 6, 8, 11. Доказательство признаков делимости. Решение практических задач с применением признаков делимости. 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b/>
          <w:sz w:val="24"/>
          <w:szCs w:val="24"/>
        </w:rPr>
      </w:pPr>
      <w:r w:rsidRPr="00335919">
        <w:rPr>
          <w:rFonts w:ascii="Arial" w:hAnsi="Arial" w:cs="Arial"/>
          <w:b/>
          <w:sz w:val="24"/>
          <w:szCs w:val="24"/>
        </w:rPr>
        <w:t>Разложение числа на простые множители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335919">
        <w:rPr>
          <w:rFonts w:ascii="Arial" w:hAnsi="Arial" w:cs="Arial"/>
          <w:sz w:val="24"/>
          <w:szCs w:val="24"/>
        </w:rPr>
        <w:t xml:space="preserve">Простые и составные числа, решето Эратосфена. 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335919">
        <w:rPr>
          <w:rFonts w:ascii="Arial" w:hAnsi="Arial" w:cs="Arial"/>
          <w:sz w:val="24"/>
          <w:szCs w:val="24"/>
        </w:rPr>
        <w:t>Разложение натурального числа на множители, разложение на простые множители. Количество делителей числа, алгоритм разложения числа на простые множители, основная теорема арифметики.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335919">
        <w:rPr>
          <w:rFonts w:ascii="Arial" w:hAnsi="Arial" w:cs="Arial"/>
          <w:b/>
          <w:sz w:val="24"/>
          <w:szCs w:val="24"/>
        </w:rPr>
        <w:t>Алгебраические выражения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335919">
        <w:rPr>
          <w:rFonts w:ascii="Arial" w:hAnsi="Arial" w:cs="Arial"/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335919">
        <w:rPr>
          <w:rFonts w:ascii="Arial" w:hAnsi="Arial" w:cs="Arial"/>
          <w:b/>
          <w:sz w:val="24"/>
          <w:szCs w:val="24"/>
        </w:rPr>
        <w:t>Делители и кратные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335919">
        <w:rPr>
          <w:rFonts w:ascii="Arial" w:hAnsi="Arial" w:cs="Arial"/>
          <w:sz w:val="24"/>
          <w:szCs w:val="24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335919" w:rsidRPr="00335919" w:rsidRDefault="00335919" w:rsidP="00335919">
      <w:pPr>
        <w:pStyle w:val="ae"/>
        <w:spacing w:after="0" w:line="360" w:lineRule="auto"/>
        <w:ind w:firstLine="709"/>
        <w:jc w:val="both"/>
        <w:rPr>
          <w:rFonts w:ascii="Arial" w:hAnsi="Arial" w:cs="Arial"/>
          <w:b/>
          <w:i w:val="0"/>
          <w:color w:val="auto"/>
          <w:spacing w:val="0"/>
        </w:rPr>
      </w:pPr>
      <w:r w:rsidRPr="00335919">
        <w:rPr>
          <w:rFonts w:ascii="Arial" w:hAnsi="Arial" w:cs="Arial"/>
          <w:b/>
          <w:i w:val="0"/>
          <w:color w:val="auto"/>
          <w:spacing w:val="0"/>
        </w:rPr>
        <w:t>Дроби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335919">
        <w:rPr>
          <w:rFonts w:ascii="Arial" w:hAnsi="Arial" w:cs="Arial"/>
          <w:b/>
          <w:sz w:val="24"/>
          <w:szCs w:val="24"/>
        </w:rPr>
        <w:t>Обыкновенные дроби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335919">
        <w:rPr>
          <w:rFonts w:ascii="Arial" w:hAnsi="Arial" w:cs="Arial"/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335919">
        <w:rPr>
          <w:rFonts w:ascii="Arial" w:hAnsi="Arial" w:cs="Arial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335919">
        <w:rPr>
          <w:rFonts w:ascii="Arial" w:hAnsi="Arial" w:cs="Arial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335919">
        <w:rPr>
          <w:rFonts w:ascii="Arial" w:hAnsi="Arial" w:cs="Arial"/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335919">
        <w:rPr>
          <w:rFonts w:ascii="Arial" w:hAnsi="Arial" w:cs="Arial"/>
          <w:sz w:val="24"/>
          <w:szCs w:val="24"/>
        </w:rPr>
        <w:t xml:space="preserve">Арифметические действия со смешанными дробями. 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335919">
        <w:rPr>
          <w:rFonts w:ascii="Arial" w:hAnsi="Arial" w:cs="Arial"/>
          <w:sz w:val="24"/>
          <w:szCs w:val="24"/>
        </w:rPr>
        <w:lastRenderedPageBreak/>
        <w:t>Арифметические действия с дробными числами.</w:t>
      </w:r>
      <w:r w:rsidRPr="00335919">
        <w:rPr>
          <w:rFonts w:ascii="Arial" w:hAnsi="Arial" w:cs="Arial"/>
          <w:sz w:val="24"/>
          <w:szCs w:val="24"/>
        </w:rPr>
        <w:tab/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335919">
        <w:rPr>
          <w:rFonts w:ascii="Arial" w:hAnsi="Arial" w:cs="Arial"/>
          <w:sz w:val="24"/>
          <w:szCs w:val="24"/>
        </w:rPr>
        <w:t>Способы рационализации вычислений и их применение при выполнении действий.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335919">
        <w:rPr>
          <w:rFonts w:ascii="Arial" w:hAnsi="Arial" w:cs="Arial"/>
          <w:b/>
          <w:bCs/>
          <w:sz w:val="24"/>
          <w:szCs w:val="24"/>
        </w:rPr>
        <w:t>Десятичные дроби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335919">
        <w:rPr>
          <w:rFonts w:ascii="Arial" w:hAnsi="Arial" w:cs="Arial"/>
          <w:sz w:val="24"/>
          <w:szCs w:val="24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Преобразование обыкновенных дробей в десятичные </w:t>
      </w:r>
      <w:proofErr w:type="spellStart"/>
      <w:r w:rsidRPr="00335919">
        <w:rPr>
          <w:rFonts w:ascii="Arial" w:hAnsi="Arial" w:cs="Arial"/>
          <w:sz w:val="24"/>
          <w:szCs w:val="24"/>
        </w:rPr>
        <w:t>дроби.Конечные</w:t>
      </w:r>
      <w:proofErr w:type="spellEnd"/>
      <w:r w:rsidRPr="00335919">
        <w:rPr>
          <w:rFonts w:ascii="Arial" w:hAnsi="Arial" w:cs="Arial"/>
          <w:sz w:val="24"/>
          <w:szCs w:val="24"/>
        </w:rPr>
        <w:t xml:space="preserve"> и бесконечные десятичные дроби. 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b/>
          <w:bCs/>
          <w:sz w:val="24"/>
          <w:szCs w:val="24"/>
        </w:rPr>
      </w:pPr>
      <w:r w:rsidRPr="00335919">
        <w:rPr>
          <w:rFonts w:ascii="Arial" w:hAnsi="Arial" w:cs="Arial"/>
          <w:b/>
          <w:bCs/>
          <w:sz w:val="24"/>
          <w:szCs w:val="24"/>
        </w:rPr>
        <w:t>Отношение двух чисел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b/>
          <w:bCs/>
          <w:sz w:val="24"/>
          <w:szCs w:val="24"/>
        </w:rPr>
      </w:pPr>
      <w:r w:rsidRPr="00335919">
        <w:rPr>
          <w:rFonts w:ascii="Arial" w:hAnsi="Arial" w:cs="Arial"/>
          <w:bCs/>
          <w:sz w:val="24"/>
          <w:szCs w:val="24"/>
        </w:rPr>
        <w:t xml:space="preserve">Масштаб на плане и </w:t>
      </w:r>
      <w:proofErr w:type="spellStart"/>
      <w:r w:rsidRPr="00335919">
        <w:rPr>
          <w:rFonts w:ascii="Arial" w:hAnsi="Arial" w:cs="Arial"/>
          <w:bCs/>
          <w:sz w:val="24"/>
          <w:szCs w:val="24"/>
        </w:rPr>
        <w:t>карте.Пропорции</w:t>
      </w:r>
      <w:proofErr w:type="spellEnd"/>
      <w:r w:rsidRPr="00335919">
        <w:rPr>
          <w:rFonts w:ascii="Arial" w:hAnsi="Arial" w:cs="Arial"/>
          <w:bCs/>
          <w:sz w:val="24"/>
          <w:szCs w:val="24"/>
        </w:rPr>
        <w:t>. Свойства пропорций, применение пропорций и отношений при решении задач.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bCs/>
          <w:sz w:val="24"/>
          <w:szCs w:val="24"/>
        </w:rPr>
      </w:pPr>
      <w:r w:rsidRPr="00335919">
        <w:rPr>
          <w:rFonts w:ascii="Arial" w:hAnsi="Arial" w:cs="Arial"/>
          <w:b/>
          <w:bCs/>
          <w:sz w:val="24"/>
          <w:szCs w:val="24"/>
        </w:rPr>
        <w:t>Среднее арифметическое чисел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bCs/>
          <w:sz w:val="24"/>
          <w:szCs w:val="24"/>
        </w:rPr>
      </w:pPr>
      <w:r w:rsidRPr="00335919">
        <w:rPr>
          <w:rFonts w:ascii="Arial" w:hAnsi="Arial" w:cs="Arial"/>
          <w:bCs/>
          <w:sz w:val="24"/>
          <w:szCs w:val="24"/>
        </w:rPr>
        <w:t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Среднее арифметическое нескольких чисел.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b/>
          <w:bCs/>
          <w:sz w:val="24"/>
          <w:szCs w:val="24"/>
        </w:rPr>
      </w:pPr>
      <w:r w:rsidRPr="00335919">
        <w:rPr>
          <w:rFonts w:ascii="Arial" w:hAnsi="Arial" w:cs="Arial"/>
          <w:b/>
          <w:bCs/>
          <w:sz w:val="24"/>
          <w:szCs w:val="24"/>
        </w:rPr>
        <w:t>Проценты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bCs/>
          <w:sz w:val="24"/>
          <w:szCs w:val="24"/>
        </w:rPr>
      </w:pPr>
      <w:r w:rsidRPr="00335919">
        <w:rPr>
          <w:rFonts w:ascii="Arial" w:hAnsi="Arial" w:cs="Arial"/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b/>
          <w:bCs/>
          <w:sz w:val="24"/>
          <w:szCs w:val="24"/>
        </w:rPr>
      </w:pPr>
      <w:r w:rsidRPr="00335919">
        <w:rPr>
          <w:rFonts w:ascii="Arial" w:hAnsi="Arial" w:cs="Arial"/>
          <w:b/>
          <w:bCs/>
          <w:sz w:val="24"/>
          <w:szCs w:val="24"/>
        </w:rPr>
        <w:t>Диаграммы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bCs/>
          <w:sz w:val="24"/>
          <w:szCs w:val="24"/>
        </w:rPr>
      </w:pPr>
      <w:r w:rsidRPr="00335919">
        <w:rPr>
          <w:rFonts w:ascii="Arial" w:hAnsi="Arial" w:cs="Arial"/>
          <w:bCs/>
          <w:sz w:val="24"/>
          <w:szCs w:val="24"/>
        </w:rPr>
        <w:t>Столбчатые и круговые диаграммы. Извлечение информации из диаграмм. Изображение диаграмм по числовым данным.</w:t>
      </w:r>
    </w:p>
    <w:p w:rsidR="00335919" w:rsidRPr="00335919" w:rsidRDefault="00335919" w:rsidP="00335919">
      <w:pPr>
        <w:pStyle w:val="ae"/>
        <w:spacing w:after="0" w:line="360" w:lineRule="auto"/>
        <w:ind w:firstLine="709"/>
        <w:jc w:val="both"/>
        <w:rPr>
          <w:rFonts w:ascii="Arial" w:hAnsi="Arial" w:cs="Arial"/>
          <w:b/>
          <w:i w:val="0"/>
          <w:color w:val="auto"/>
          <w:spacing w:val="0"/>
        </w:rPr>
      </w:pPr>
      <w:r w:rsidRPr="00335919">
        <w:rPr>
          <w:rFonts w:ascii="Arial" w:hAnsi="Arial" w:cs="Arial"/>
          <w:b/>
          <w:i w:val="0"/>
          <w:color w:val="auto"/>
          <w:spacing w:val="0"/>
        </w:rPr>
        <w:t>Рациональные числа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b/>
          <w:bCs/>
          <w:sz w:val="24"/>
          <w:szCs w:val="24"/>
        </w:rPr>
      </w:pPr>
      <w:r w:rsidRPr="00335919">
        <w:rPr>
          <w:rFonts w:ascii="Arial" w:hAnsi="Arial" w:cs="Arial"/>
          <w:b/>
          <w:bCs/>
          <w:sz w:val="24"/>
          <w:szCs w:val="24"/>
        </w:rPr>
        <w:t>Положительные и отрицательные числа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335919">
        <w:rPr>
          <w:rFonts w:ascii="Arial" w:hAnsi="Arial" w:cs="Arial"/>
          <w:sz w:val="24"/>
          <w:szCs w:val="24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335919">
        <w:rPr>
          <w:rFonts w:ascii="Arial" w:hAnsi="Arial" w:cs="Arial"/>
          <w:b/>
          <w:sz w:val="24"/>
          <w:szCs w:val="24"/>
        </w:rPr>
        <w:t>Понятие о рациональном числе</w:t>
      </w:r>
      <w:r w:rsidRPr="00335919">
        <w:rPr>
          <w:rFonts w:ascii="Arial" w:hAnsi="Arial" w:cs="Arial"/>
          <w:sz w:val="24"/>
          <w:szCs w:val="24"/>
        </w:rPr>
        <w:t>. Первичное представление о множестве рациональных чисел. Действия с рациональными числами.</w:t>
      </w:r>
    </w:p>
    <w:p w:rsidR="00335919" w:rsidRPr="00335919" w:rsidRDefault="00335919" w:rsidP="00335919">
      <w:pPr>
        <w:pStyle w:val="ae"/>
        <w:spacing w:after="0" w:line="360" w:lineRule="auto"/>
        <w:ind w:firstLine="709"/>
        <w:jc w:val="both"/>
        <w:rPr>
          <w:rFonts w:ascii="Arial" w:hAnsi="Arial" w:cs="Arial"/>
          <w:b/>
          <w:i w:val="0"/>
          <w:color w:val="auto"/>
          <w:spacing w:val="0"/>
        </w:rPr>
      </w:pPr>
      <w:r w:rsidRPr="00335919">
        <w:rPr>
          <w:rFonts w:ascii="Arial" w:hAnsi="Arial" w:cs="Arial"/>
          <w:b/>
          <w:i w:val="0"/>
          <w:color w:val="auto"/>
          <w:spacing w:val="0"/>
        </w:rPr>
        <w:t>Решение текстовых задач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b/>
          <w:sz w:val="24"/>
          <w:szCs w:val="24"/>
        </w:rPr>
      </w:pPr>
      <w:r w:rsidRPr="00335919">
        <w:rPr>
          <w:rFonts w:ascii="Arial" w:hAnsi="Arial" w:cs="Arial"/>
          <w:b/>
          <w:sz w:val="24"/>
          <w:szCs w:val="24"/>
        </w:rPr>
        <w:lastRenderedPageBreak/>
        <w:t>Единицы измерений</w:t>
      </w:r>
      <w:r w:rsidRPr="00335919">
        <w:rPr>
          <w:rFonts w:ascii="Arial" w:hAnsi="Arial" w:cs="Arial"/>
          <w:sz w:val="24"/>
          <w:szCs w:val="24"/>
        </w:rPr>
        <w:t>: длины, площади, объё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335919">
        <w:rPr>
          <w:rFonts w:ascii="Arial" w:hAnsi="Arial" w:cs="Arial"/>
          <w:b/>
          <w:sz w:val="24"/>
          <w:szCs w:val="24"/>
        </w:rPr>
        <w:t>Задачи на все арифметические действия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335919">
        <w:rPr>
          <w:rFonts w:ascii="Arial" w:hAnsi="Arial" w:cs="Arial"/>
          <w:sz w:val="24"/>
          <w:szCs w:val="24"/>
        </w:rPr>
        <w:t>Решение текстовых задач арифметическим способом. Использование таблиц, схем, чертежей, других средств представления данных при решении задачи.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335919">
        <w:rPr>
          <w:rFonts w:ascii="Arial" w:hAnsi="Arial" w:cs="Arial"/>
          <w:b/>
          <w:sz w:val="24"/>
          <w:szCs w:val="24"/>
        </w:rPr>
        <w:t>Задачи на движение, работу и покупки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335919">
        <w:rPr>
          <w:rFonts w:ascii="Arial" w:hAnsi="Arial" w:cs="Arial"/>
          <w:sz w:val="24"/>
          <w:szCs w:val="24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b/>
          <w:sz w:val="24"/>
          <w:szCs w:val="24"/>
        </w:rPr>
      </w:pPr>
      <w:r w:rsidRPr="00335919">
        <w:rPr>
          <w:rFonts w:ascii="Arial" w:hAnsi="Arial" w:cs="Arial"/>
          <w:b/>
          <w:sz w:val="24"/>
          <w:szCs w:val="24"/>
        </w:rPr>
        <w:t>Задачи на части, доли, проценты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335919">
        <w:rPr>
          <w:rFonts w:ascii="Arial" w:hAnsi="Arial" w:cs="Arial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b/>
          <w:sz w:val="24"/>
          <w:szCs w:val="24"/>
        </w:rPr>
      </w:pPr>
      <w:r w:rsidRPr="00335919">
        <w:rPr>
          <w:rFonts w:ascii="Arial" w:hAnsi="Arial" w:cs="Arial"/>
          <w:b/>
          <w:sz w:val="24"/>
          <w:szCs w:val="24"/>
        </w:rPr>
        <w:t>Логические задачи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bCs/>
          <w:sz w:val="24"/>
          <w:szCs w:val="24"/>
        </w:rPr>
      </w:pPr>
      <w:r w:rsidRPr="00335919">
        <w:rPr>
          <w:rFonts w:ascii="Arial" w:hAnsi="Arial" w:cs="Arial"/>
          <w:bCs/>
          <w:sz w:val="24"/>
          <w:szCs w:val="24"/>
        </w:rPr>
        <w:t xml:space="preserve">Решение несложных логических задач. Решение логических задач с помощью графов, таблиц. 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bCs/>
          <w:sz w:val="24"/>
          <w:szCs w:val="24"/>
        </w:rPr>
      </w:pPr>
      <w:r w:rsidRPr="00335919">
        <w:rPr>
          <w:rFonts w:ascii="Arial" w:hAnsi="Arial" w:cs="Arial"/>
          <w:b/>
          <w:sz w:val="24"/>
          <w:szCs w:val="24"/>
        </w:rPr>
        <w:t xml:space="preserve">Основные методы решения текстовых задач: </w:t>
      </w:r>
      <w:r w:rsidRPr="00335919">
        <w:rPr>
          <w:rFonts w:ascii="Arial" w:hAnsi="Arial" w:cs="Arial"/>
          <w:bCs/>
          <w:sz w:val="24"/>
          <w:szCs w:val="24"/>
        </w:rPr>
        <w:t>арифметический, перебор вариантов.</w:t>
      </w:r>
    </w:p>
    <w:p w:rsidR="00335919" w:rsidRPr="00335919" w:rsidRDefault="00335919" w:rsidP="00335919">
      <w:pPr>
        <w:pStyle w:val="3"/>
        <w:spacing w:before="0" w:beforeAutospacing="0" w:after="0" w:afterAutospacing="0"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335919">
        <w:rPr>
          <w:rFonts w:ascii="Arial" w:hAnsi="Arial" w:cs="Arial"/>
          <w:sz w:val="24"/>
          <w:szCs w:val="24"/>
        </w:rPr>
        <w:t>Наглядная геометрия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335919">
        <w:rPr>
          <w:rFonts w:ascii="Arial" w:hAnsi="Arial" w:cs="Arial"/>
          <w:sz w:val="24"/>
          <w:szCs w:val="24"/>
        </w:rPr>
        <w:t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виды треугольников. Правильные многоугольники. Изображение основных геометрических фигур. Взаимное расположение двух прямых, двух окружностей, прямой и окружности. Длина отрезка, ломаной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335919">
        <w:rPr>
          <w:rFonts w:ascii="Arial" w:hAnsi="Arial" w:cs="Arial"/>
          <w:sz w:val="24"/>
          <w:szCs w:val="24"/>
        </w:rPr>
        <w:t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Равновеликие фигуры.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335919">
        <w:rPr>
          <w:rFonts w:ascii="Arial" w:hAnsi="Arial" w:cs="Arial"/>
          <w:sz w:val="24"/>
          <w:szCs w:val="24"/>
        </w:rPr>
        <w:lastRenderedPageBreak/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Примеры сечений. Многогранники. Правильные многогранники. Примеры разверток многогранников, цилиндра и конуса. 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335919">
        <w:rPr>
          <w:rFonts w:ascii="Arial" w:hAnsi="Arial" w:cs="Arial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335919">
        <w:rPr>
          <w:rFonts w:ascii="Arial" w:hAnsi="Arial" w:cs="Arial"/>
          <w:sz w:val="24"/>
          <w:szCs w:val="24"/>
        </w:rPr>
        <w:t>Понятие о равенстве фигур. Центральная, осевая и зеркальная симметрии. Изображение симметричных фигур.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335919">
        <w:rPr>
          <w:rFonts w:ascii="Arial" w:hAnsi="Arial" w:cs="Arial"/>
          <w:sz w:val="24"/>
          <w:szCs w:val="24"/>
        </w:rPr>
        <w:t>Решение практических задач с применением простейших свойств фигур.</w:t>
      </w:r>
    </w:p>
    <w:p w:rsidR="00335919" w:rsidRPr="00335919" w:rsidRDefault="00335919" w:rsidP="00335919">
      <w:pPr>
        <w:pStyle w:val="3"/>
        <w:spacing w:before="0" w:beforeAutospacing="0" w:after="0" w:afterAutospacing="0"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335919">
        <w:rPr>
          <w:rFonts w:ascii="Arial" w:hAnsi="Arial" w:cs="Arial"/>
          <w:sz w:val="24"/>
          <w:szCs w:val="24"/>
        </w:rPr>
        <w:t>История математики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335919">
        <w:rPr>
          <w:rFonts w:ascii="Arial" w:hAnsi="Arial" w:cs="Arial"/>
          <w:sz w:val="24"/>
          <w:szCs w:val="24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335919">
        <w:rPr>
          <w:rFonts w:ascii="Arial" w:hAnsi="Arial" w:cs="Arial"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335919">
        <w:rPr>
          <w:rFonts w:ascii="Arial" w:hAnsi="Arial" w:cs="Arial"/>
          <w:sz w:val="24"/>
          <w:szCs w:val="24"/>
        </w:rPr>
        <w:t xml:space="preserve">Рождение и развитие арифметики натуральных чисел. НОК, НОД, простые числа. Решето Эратосфена.  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335919">
        <w:rPr>
          <w:rFonts w:ascii="Arial" w:hAnsi="Arial" w:cs="Arial"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335919">
        <w:rPr>
          <w:rFonts w:ascii="Arial" w:hAnsi="Arial" w:cs="Arial"/>
          <w:position w:val="-14"/>
          <w:sz w:val="24"/>
          <w:szCs w:val="24"/>
        </w:rPr>
        <w:object w:dxaOrig="1619" w:dyaOrig="420">
          <v:shape id="_x0000_i1025" type="#_x0000_t75" style="width:81pt;height:21.75pt" o:ole="">
            <v:imagedata r:id="rId11" o:title=""/>
          </v:shape>
          <o:OLEObject Type="Embed" ProgID="Equation.DSMT4" ShapeID="_x0000_i1025" DrawAspect="Content" ObjectID="_1616487894" r:id="rId12"/>
        </w:object>
      </w:r>
      <w:r w:rsidRPr="00335919">
        <w:rPr>
          <w:rFonts w:ascii="Arial" w:hAnsi="Arial" w:cs="Arial"/>
          <w:sz w:val="24"/>
          <w:szCs w:val="24"/>
        </w:rPr>
        <w:t>?</w:t>
      </w:r>
    </w:p>
    <w:p w:rsidR="00335919" w:rsidRPr="00335919" w:rsidRDefault="00335919" w:rsidP="00335919">
      <w:pPr>
        <w:spacing w:after="0" w:line="360" w:lineRule="auto"/>
        <w:ind w:firstLine="709"/>
        <w:jc w:val="both"/>
        <w:rPr>
          <w:rFonts w:ascii="Arial" w:hAnsi="Arial" w:cs="Arial"/>
          <w:sz w:val="24"/>
          <w:szCs w:val="24"/>
        </w:rPr>
      </w:pPr>
      <w:r w:rsidRPr="00335919">
        <w:rPr>
          <w:rFonts w:ascii="Arial" w:hAnsi="Arial" w:cs="Arial"/>
          <w:sz w:val="24"/>
          <w:szCs w:val="24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B27E61" w:rsidRDefault="00B27E61" w:rsidP="0087093A">
      <w:pPr>
        <w:tabs>
          <w:tab w:val="left" w:pos="7462"/>
        </w:tabs>
        <w:rPr>
          <w:rFonts w:ascii="Arial" w:hAnsi="Arial" w:cs="Arial"/>
          <w:b/>
          <w:sz w:val="24"/>
          <w:szCs w:val="24"/>
        </w:rPr>
      </w:pPr>
    </w:p>
    <w:p w:rsidR="00403668" w:rsidRDefault="00403668" w:rsidP="0087093A">
      <w:pPr>
        <w:tabs>
          <w:tab w:val="left" w:pos="7462"/>
        </w:tabs>
        <w:rPr>
          <w:rFonts w:ascii="Arial" w:hAnsi="Arial" w:cs="Arial"/>
          <w:b/>
          <w:sz w:val="24"/>
          <w:szCs w:val="24"/>
        </w:rPr>
      </w:pPr>
    </w:p>
    <w:p w:rsidR="00403668" w:rsidRDefault="00403668" w:rsidP="0087093A">
      <w:pPr>
        <w:tabs>
          <w:tab w:val="left" w:pos="7462"/>
        </w:tabs>
        <w:rPr>
          <w:rFonts w:ascii="Arial" w:hAnsi="Arial" w:cs="Arial"/>
          <w:b/>
          <w:sz w:val="24"/>
          <w:szCs w:val="24"/>
        </w:rPr>
      </w:pPr>
    </w:p>
    <w:p w:rsidR="00403668" w:rsidRDefault="00403668" w:rsidP="0087093A">
      <w:pPr>
        <w:tabs>
          <w:tab w:val="left" w:pos="7462"/>
        </w:tabs>
        <w:rPr>
          <w:rFonts w:ascii="Arial" w:hAnsi="Arial" w:cs="Arial"/>
          <w:b/>
          <w:sz w:val="24"/>
          <w:szCs w:val="24"/>
        </w:rPr>
      </w:pPr>
    </w:p>
    <w:p w:rsidR="00403668" w:rsidRDefault="00403668" w:rsidP="0087093A">
      <w:pPr>
        <w:tabs>
          <w:tab w:val="left" w:pos="7462"/>
        </w:tabs>
        <w:rPr>
          <w:rFonts w:ascii="Arial" w:hAnsi="Arial" w:cs="Arial"/>
          <w:b/>
          <w:sz w:val="24"/>
          <w:szCs w:val="24"/>
        </w:rPr>
      </w:pPr>
    </w:p>
    <w:p w:rsidR="00403668" w:rsidRDefault="00403668" w:rsidP="0087093A">
      <w:pPr>
        <w:tabs>
          <w:tab w:val="left" w:pos="7462"/>
        </w:tabs>
        <w:rPr>
          <w:rFonts w:ascii="Arial" w:hAnsi="Arial" w:cs="Arial"/>
          <w:b/>
          <w:sz w:val="24"/>
          <w:szCs w:val="24"/>
        </w:rPr>
      </w:pPr>
    </w:p>
    <w:p w:rsidR="00976BDD" w:rsidRDefault="00976BDD" w:rsidP="00B27E61">
      <w:pPr>
        <w:pStyle w:val="1"/>
        <w:jc w:val="center"/>
        <w:rPr>
          <w:rFonts w:ascii="Arial" w:hAnsi="Arial" w:cs="Arial"/>
          <w:b/>
          <w:sz w:val="24"/>
          <w:szCs w:val="24"/>
        </w:rPr>
      </w:pPr>
    </w:p>
    <w:p w:rsidR="00976BDD" w:rsidRDefault="00976BDD" w:rsidP="00B27E61">
      <w:pPr>
        <w:pStyle w:val="1"/>
        <w:jc w:val="center"/>
        <w:rPr>
          <w:rFonts w:ascii="Arial" w:hAnsi="Arial" w:cs="Arial"/>
          <w:b/>
          <w:sz w:val="24"/>
          <w:szCs w:val="24"/>
        </w:rPr>
      </w:pPr>
    </w:p>
    <w:p w:rsidR="00B27E61" w:rsidRPr="00EC42E1" w:rsidRDefault="00B27E61" w:rsidP="00B27E61">
      <w:pPr>
        <w:pStyle w:val="1"/>
        <w:jc w:val="center"/>
        <w:rPr>
          <w:rFonts w:ascii="Arial" w:hAnsi="Arial" w:cs="Arial"/>
          <w:b/>
          <w:sz w:val="24"/>
          <w:szCs w:val="24"/>
        </w:rPr>
      </w:pPr>
      <w:r w:rsidRPr="00EC42E1">
        <w:rPr>
          <w:rFonts w:ascii="Arial" w:hAnsi="Arial" w:cs="Arial"/>
          <w:b/>
          <w:sz w:val="24"/>
          <w:szCs w:val="24"/>
        </w:rPr>
        <w:lastRenderedPageBreak/>
        <w:t xml:space="preserve">Распределение учебного времени </w:t>
      </w:r>
      <w:r w:rsidR="002707BE">
        <w:rPr>
          <w:rFonts w:ascii="Arial" w:hAnsi="Arial" w:cs="Arial"/>
          <w:b/>
          <w:sz w:val="24"/>
          <w:szCs w:val="24"/>
        </w:rPr>
        <w:t xml:space="preserve">математики </w:t>
      </w:r>
      <w:r w:rsidR="00403668">
        <w:rPr>
          <w:rFonts w:ascii="Arial" w:hAnsi="Arial" w:cs="Arial"/>
          <w:b/>
          <w:sz w:val="24"/>
          <w:szCs w:val="24"/>
        </w:rPr>
        <w:t xml:space="preserve">в 6 </w:t>
      </w:r>
      <w:r w:rsidR="004C456A">
        <w:rPr>
          <w:rFonts w:ascii="Arial" w:hAnsi="Arial" w:cs="Arial"/>
          <w:b/>
          <w:sz w:val="24"/>
          <w:szCs w:val="24"/>
        </w:rPr>
        <w:t xml:space="preserve">классе </w:t>
      </w:r>
      <w:r w:rsidRPr="00EC42E1">
        <w:rPr>
          <w:rFonts w:ascii="Arial" w:hAnsi="Arial" w:cs="Arial"/>
          <w:b/>
          <w:sz w:val="24"/>
          <w:szCs w:val="24"/>
        </w:rPr>
        <w:t>в течение учебного года</w:t>
      </w:r>
    </w:p>
    <w:p w:rsidR="00B27E61" w:rsidRPr="00EC42E1" w:rsidRDefault="00B27E61" w:rsidP="00B27E61">
      <w:pPr>
        <w:pStyle w:val="1"/>
        <w:rPr>
          <w:rFonts w:ascii="Arial" w:hAnsi="Arial" w:cs="Arial"/>
          <w:sz w:val="24"/>
          <w:szCs w:val="24"/>
        </w:rPr>
      </w:pPr>
    </w:p>
    <w:tbl>
      <w:tblPr>
        <w:tblW w:w="10971" w:type="dxa"/>
        <w:tblInd w:w="23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777"/>
        <w:gridCol w:w="1513"/>
        <w:gridCol w:w="1513"/>
        <w:gridCol w:w="1513"/>
        <w:gridCol w:w="1655"/>
        <w:gridCol w:w="3000"/>
      </w:tblGrid>
      <w:tr w:rsidR="00B27E61" w:rsidRPr="00EC42E1" w:rsidTr="00B27E61">
        <w:tc>
          <w:tcPr>
            <w:tcW w:w="1929" w:type="dxa"/>
            <w:vMerge w:val="restart"/>
          </w:tcPr>
          <w:p w:rsidR="00B27E61" w:rsidRPr="00EC42E1" w:rsidRDefault="00B27E61" w:rsidP="00B27E61">
            <w:pPr>
              <w:pStyle w:val="1"/>
              <w:spacing w:after="0" w:line="240" w:lineRule="auto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C42E1">
              <w:rPr>
                <w:rFonts w:ascii="Arial" w:hAnsi="Arial" w:cs="Arial"/>
                <w:sz w:val="24"/>
                <w:szCs w:val="24"/>
              </w:rPr>
              <w:t>Четверть</w:t>
            </w:r>
          </w:p>
        </w:tc>
        <w:tc>
          <w:tcPr>
            <w:tcW w:w="1440" w:type="dxa"/>
            <w:vMerge w:val="restart"/>
          </w:tcPr>
          <w:p w:rsidR="00B27E61" w:rsidRPr="00EC42E1" w:rsidRDefault="00B27E61" w:rsidP="00B27E61">
            <w:pPr>
              <w:pStyle w:val="1"/>
              <w:spacing w:after="0" w:line="240" w:lineRule="auto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C42E1">
              <w:rPr>
                <w:rFonts w:ascii="Arial" w:hAnsi="Arial" w:cs="Arial"/>
                <w:sz w:val="24"/>
                <w:szCs w:val="24"/>
              </w:rPr>
              <w:t>Количество недель в четверти</w:t>
            </w:r>
          </w:p>
        </w:tc>
        <w:tc>
          <w:tcPr>
            <w:tcW w:w="1440" w:type="dxa"/>
            <w:vMerge w:val="restart"/>
          </w:tcPr>
          <w:p w:rsidR="00B27E61" w:rsidRPr="00EC42E1" w:rsidRDefault="00B27E61" w:rsidP="00B27E61">
            <w:pPr>
              <w:pStyle w:val="1"/>
              <w:spacing w:after="0" w:line="240" w:lineRule="auto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C42E1">
              <w:rPr>
                <w:rFonts w:ascii="Arial" w:hAnsi="Arial" w:cs="Arial"/>
                <w:sz w:val="24"/>
                <w:szCs w:val="24"/>
              </w:rPr>
              <w:t>Количество часов в неделю</w:t>
            </w:r>
          </w:p>
        </w:tc>
        <w:tc>
          <w:tcPr>
            <w:tcW w:w="1440" w:type="dxa"/>
            <w:vMerge w:val="restart"/>
          </w:tcPr>
          <w:p w:rsidR="00B27E61" w:rsidRPr="00EC42E1" w:rsidRDefault="00B27E61" w:rsidP="00B27E61">
            <w:pPr>
              <w:pStyle w:val="1"/>
              <w:spacing w:after="0" w:line="240" w:lineRule="auto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C42E1">
              <w:rPr>
                <w:rFonts w:ascii="Arial" w:hAnsi="Arial" w:cs="Arial"/>
                <w:sz w:val="24"/>
                <w:szCs w:val="24"/>
              </w:rPr>
              <w:t>Количество часов в четверти</w:t>
            </w:r>
          </w:p>
        </w:tc>
        <w:tc>
          <w:tcPr>
            <w:tcW w:w="1508" w:type="dxa"/>
            <w:vMerge w:val="restart"/>
          </w:tcPr>
          <w:p w:rsidR="00B27E61" w:rsidRPr="00EC42E1" w:rsidRDefault="00B27E61" w:rsidP="00B27E61">
            <w:pPr>
              <w:pStyle w:val="1"/>
              <w:spacing w:after="0" w:line="240" w:lineRule="auto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C42E1">
              <w:rPr>
                <w:rFonts w:ascii="Arial" w:hAnsi="Arial" w:cs="Arial"/>
                <w:sz w:val="24"/>
                <w:szCs w:val="24"/>
              </w:rPr>
              <w:t>Количество контрольных работ</w:t>
            </w:r>
          </w:p>
        </w:tc>
        <w:tc>
          <w:tcPr>
            <w:tcW w:w="3214" w:type="dxa"/>
          </w:tcPr>
          <w:p w:rsidR="00B27E61" w:rsidRPr="00EC42E1" w:rsidRDefault="00B27E61" w:rsidP="00B27E61">
            <w:pPr>
              <w:pStyle w:val="1"/>
              <w:spacing w:after="0" w:line="240" w:lineRule="auto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C42E1">
              <w:rPr>
                <w:rFonts w:ascii="Arial" w:hAnsi="Arial" w:cs="Arial"/>
                <w:sz w:val="24"/>
                <w:szCs w:val="24"/>
              </w:rPr>
              <w:t>Контрольные мероприятия</w:t>
            </w:r>
          </w:p>
        </w:tc>
      </w:tr>
      <w:tr w:rsidR="00B27E61" w:rsidRPr="00EC42E1" w:rsidTr="00B27E61">
        <w:tc>
          <w:tcPr>
            <w:tcW w:w="1929" w:type="dxa"/>
            <w:vMerge/>
          </w:tcPr>
          <w:p w:rsidR="00B27E61" w:rsidRPr="00EC42E1" w:rsidRDefault="00B27E61" w:rsidP="00B27E61">
            <w:pPr>
              <w:pStyle w:val="1"/>
              <w:spacing w:after="0" w:line="240" w:lineRule="auto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440" w:type="dxa"/>
            <w:vMerge/>
          </w:tcPr>
          <w:p w:rsidR="00B27E61" w:rsidRPr="00EC42E1" w:rsidRDefault="00B27E61" w:rsidP="00B27E61">
            <w:pPr>
              <w:pStyle w:val="1"/>
              <w:spacing w:after="0" w:line="240" w:lineRule="auto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440" w:type="dxa"/>
            <w:vMerge/>
          </w:tcPr>
          <w:p w:rsidR="00B27E61" w:rsidRPr="00EC42E1" w:rsidRDefault="00B27E61" w:rsidP="00B27E61">
            <w:pPr>
              <w:pStyle w:val="1"/>
              <w:spacing w:after="0" w:line="240" w:lineRule="auto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440" w:type="dxa"/>
            <w:vMerge/>
          </w:tcPr>
          <w:p w:rsidR="00B27E61" w:rsidRPr="00EC42E1" w:rsidRDefault="00B27E61" w:rsidP="00B27E61">
            <w:pPr>
              <w:pStyle w:val="1"/>
              <w:spacing w:after="0" w:line="240" w:lineRule="auto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508" w:type="dxa"/>
            <w:vMerge/>
          </w:tcPr>
          <w:p w:rsidR="00B27E61" w:rsidRPr="00EC42E1" w:rsidRDefault="00B27E61" w:rsidP="00B27E61">
            <w:pPr>
              <w:pStyle w:val="1"/>
              <w:spacing w:after="0" w:line="240" w:lineRule="auto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14" w:type="dxa"/>
          </w:tcPr>
          <w:p w:rsidR="00B27E61" w:rsidRPr="00EC42E1" w:rsidRDefault="00B27E61" w:rsidP="00B27E61">
            <w:pPr>
              <w:pStyle w:val="1"/>
              <w:spacing w:after="0" w:line="240" w:lineRule="auto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C42E1">
              <w:rPr>
                <w:rFonts w:ascii="Arial" w:hAnsi="Arial" w:cs="Arial"/>
                <w:sz w:val="24"/>
                <w:szCs w:val="24"/>
              </w:rPr>
              <w:t>Самостоятельные работы</w:t>
            </w:r>
          </w:p>
        </w:tc>
      </w:tr>
      <w:tr w:rsidR="00B27E61" w:rsidRPr="00EC42E1" w:rsidTr="00B27E61">
        <w:tc>
          <w:tcPr>
            <w:tcW w:w="1929" w:type="dxa"/>
          </w:tcPr>
          <w:p w:rsidR="00B27E61" w:rsidRPr="00EC42E1" w:rsidRDefault="00B27E61" w:rsidP="00B27E61">
            <w:pPr>
              <w:pStyle w:val="1"/>
              <w:spacing w:after="0" w:line="240" w:lineRule="auto"/>
              <w:ind w:left="0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EC42E1">
              <w:rPr>
                <w:rFonts w:ascii="Arial" w:hAnsi="Arial" w:cs="Arial"/>
                <w:sz w:val="24"/>
                <w:szCs w:val="24"/>
                <w:lang w:val="en-US"/>
              </w:rPr>
              <w:t xml:space="preserve">I  </w:t>
            </w:r>
            <w:r w:rsidRPr="00EC42E1">
              <w:rPr>
                <w:rFonts w:ascii="Arial" w:hAnsi="Arial" w:cs="Arial"/>
                <w:sz w:val="24"/>
                <w:szCs w:val="24"/>
              </w:rPr>
              <w:t>Четверть</w:t>
            </w:r>
          </w:p>
        </w:tc>
        <w:tc>
          <w:tcPr>
            <w:tcW w:w="1440" w:type="dxa"/>
          </w:tcPr>
          <w:p w:rsidR="00B27E61" w:rsidRPr="00EC42E1" w:rsidRDefault="00B27E61" w:rsidP="00B27E61">
            <w:pPr>
              <w:pStyle w:val="1"/>
              <w:spacing w:after="0" w:line="240" w:lineRule="auto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8</w:t>
            </w:r>
          </w:p>
        </w:tc>
        <w:tc>
          <w:tcPr>
            <w:tcW w:w="1440" w:type="dxa"/>
          </w:tcPr>
          <w:p w:rsidR="00B27E61" w:rsidRPr="00EC42E1" w:rsidRDefault="00B27E61" w:rsidP="00B27E61">
            <w:pPr>
              <w:pStyle w:val="1"/>
              <w:spacing w:after="0" w:line="240" w:lineRule="auto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EC42E1">
              <w:rPr>
                <w:rFonts w:ascii="Arial" w:hAnsi="Arial" w:cs="Arial"/>
                <w:b/>
                <w:sz w:val="24"/>
                <w:szCs w:val="24"/>
              </w:rPr>
              <w:t>5</w:t>
            </w:r>
          </w:p>
        </w:tc>
        <w:tc>
          <w:tcPr>
            <w:tcW w:w="1440" w:type="dxa"/>
          </w:tcPr>
          <w:p w:rsidR="00B27E61" w:rsidRPr="00EC42E1" w:rsidRDefault="00B27E61" w:rsidP="00B27E61">
            <w:pPr>
              <w:pStyle w:val="1"/>
              <w:spacing w:after="0" w:line="240" w:lineRule="auto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4</w:t>
            </w:r>
            <w:r w:rsidR="00403668">
              <w:rPr>
                <w:rFonts w:ascii="Arial" w:hAnsi="Arial" w:cs="Arial"/>
                <w:b/>
                <w:sz w:val="24"/>
                <w:szCs w:val="24"/>
              </w:rPr>
              <w:t>0</w:t>
            </w:r>
          </w:p>
        </w:tc>
        <w:tc>
          <w:tcPr>
            <w:tcW w:w="1508" w:type="dxa"/>
          </w:tcPr>
          <w:p w:rsidR="00B27E61" w:rsidRPr="00EC42E1" w:rsidRDefault="00B27E61" w:rsidP="00B27E61">
            <w:pPr>
              <w:pStyle w:val="1"/>
              <w:spacing w:after="0" w:line="240" w:lineRule="auto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EC42E1">
              <w:rPr>
                <w:rFonts w:ascii="Arial" w:hAnsi="Arial" w:cs="Arial"/>
                <w:b/>
                <w:sz w:val="24"/>
                <w:szCs w:val="24"/>
              </w:rPr>
              <w:t>3</w:t>
            </w:r>
          </w:p>
        </w:tc>
        <w:tc>
          <w:tcPr>
            <w:tcW w:w="3214" w:type="dxa"/>
          </w:tcPr>
          <w:p w:rsidR="00B27E61" w:rsidRPr="00EC42E1" w:rsidRDefault="00DC0318" w:rsidP="00B27E61">
            <w:pPr>
              <w:pStyle w:val="1"/>
              <w:spacing w:after="0" w:line="240" w:lineRule="auto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6</w:t>
            </w:r>
          </w:p>
        </w:tc>
      </w:tr>
      <w:tr w:rsidR="00B27E61" w:rsidRPr="00EC42E1" w:rsidTr="00B27E61">
        <w:tc>
          <w:tcPr>
            <w:tcW w:w="1929" w:type="dxa"/>
          </w:tcPr>
          <w:p w:rsidR="00B27E61" w:rsidRPr="00EC42E1" w:rsidRDefault="00B27E61" w:rsidP="00B27E61">
            <w:pPr>
              <w:pStyle w:val="1"/>
              <w:spacing w:after="0" w:line="240" w:lineRule="auto"/>
              <w:ind w:left="0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EC42E1">
              <w:rPr>
                <w:rFonts w:ascii="Arial" w:hAnsi="Arial" w:cs="Arial"/>
                <w:sz w:val="24"/>
                <w:szCs w:val="24"/>
                <w:lang w:val="en-US"/>
              </w:rPr>
              <w:t>II</w:t>
            </w:r>
            <w:r w:rsidRPr="00EC42E1">
              <w:rPr>
                <w:rFonts w:ascii="Arial" w:hAnsi="Arial" w:cs="Arial"/>
                <w:sz w:val="24"/>
                <w:szCs w:val="24"/>
              </w:rPr>
              <w:t xml:space="preserve"> Четверть</w:t>
            </w:r>
          </w:p>
        </w:tc>
        <w:tc>
          <w:tcPr>
            <w:tcW w:w="1440" w:type="dxa"/>
          </w:tcPr>
          <w:p w:rsidR="00B27E61" w:rsidRPr="00EC42E1" w:rsidRDefault="00B27E61" w:rsidP="00B27E61">
            <w:pPr>
              <w:pStyle w:val="1"/>
              <w:spacing w:after="0" w:line="240" w:lineRule="auto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8</w:t>
            </w:r>
          </w:p>
        </w:tc>
        <w:tc>
          <w:tcPr>
            <w:tcW w:w="1440" w:type="dxa"/>
          </w:tcPr>
          <w:p w:rsidR="00B27E61" w:rsidRPr="00EC42E1" w:rsidRDefault="00B27E61" w:rsidP="00B27E61">
            <w:pPr>
              <w:pStyle w:val="1"/>
              <w:spacing w:after="0" w:line="240" w:lineRule="auto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EC42E1">
              <w:rPr>
                <w:rFonts w:ascii="Arial" w:hAnsi="Arial" w:cs="Arial"/>
                <w:b/>
                <w:sz w:val="24"/>
                <w:szCs w:val="24"/>
              </w:rPr>
              <w:t>5</w:t>
            </w:r>
          </w:p>
        </w:tc>
        <w:tc>
          <w:tcPr>
            <w:tcW w:w="1440" w:type="dxa"/>
          </w:tcPr>
          <w:p w:rsidR="00B27E61" w:rsidRPr="00EC42E1" w:rsidRDefault="00B27E61" w:rsidP="00B27E61">
            <w:pPr>
              <w:pStyle w:val="1"/>
              <w:spacing w:after="0" w:line="240" w:lineRule="auto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40</w:t>
            </w:r>
          </w:p>
        </w:tc>
        <w:tc>
          <w:tcPr>
            <w:tcW w:w="1508" w:type="dxa"/>
          </w:tcPr>
          <w:p w:rsidR="00B27E61" w:rsidRPr="00EC42E1" w:rsidRDefault="00B27E61" w:rsidP="00B27E61">
            <w:pPr>
              <w:pStyle w:val="1"/>
              <w:spacing w:after="0" w:line="240" w:lineRule="auto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EC42E1">
              <w:rPr>
                <w:rFonts w:ascii="Arial" w:hAnsi="Arial" w:cs="Arial"/>
                <w:b/>
                <w:sz w:val="24"/>
                <w:szCs w:val="24"/>
              </w:rPr>
              <w:t>3</w:t>
            </w:r>
          </w:p>
        </w:tc>
        <w:tc>
          <w:tcPr>
            <w:tcW w:w="3214" w:type="dxa"/>
          </w:tcPr>
          <w:p w:rsidR="00B27E61" w:rsidRPr="00EC42E1" w:rsidRDefault="00B27E61" w:rsidP="00B27E61">
            <w:pPr>
              <w:pStyle w:val="1"/>
              <w:spacing w:after="0" w:line="240" w:lineRule="auto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EC42E1">
              <w:rPr>
                <w:rFonts w:ascii="Arial" w:hAnsi="Arial" w:cs="Arial"/>
                <w:b/>
                <w:sz w:val="24"/>
                <w:szCs w:val="24"/>
              </w:rPr>
              <w:t>5</w:t>
            </w:r>
          </w:p>
        </w:tc>
      </w:tr>
      <w:tr w:rsidR="00B27E61" w:rsidRPr="00EC42E1" w:rsidTr="00B27E61">
        <w:tc>
          <w:tcPr>
            <w:tcW w:w="1929" w:type="dxa"/>
          </w:tcPr>
          <w:p w:rsidR="00B27E61" w:rsidRPr="00EC42E1" w:rsidRDefault="00B27E61" w:rsidP="00B27E61">
            <w:pPr>
              <w:pStyle w:val="1"/>
              <w:spacing w:after="0" w:line="240" w:lineRule="auto"/>
              <w:ind w:left="0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EC42E1">
              <w:rPr>
                <w:rFonts w:ascii="Arial" w:hAnsi="Arial" w:cs="Arial"/>
                <w:sz w:val="24"/>
                <w:szCs w:val="24"/>
                <w:lang w:val="en-US"/>
              </w:rPr>
              <w:t>III</w:t>
            </w:r>
            <w:r w:rsidRPr="00EC42E1">
              <w:rPr>
                <w:rFonts w:ascii="Arial" w:hAnsi="Arial" w:cs="Arial"/>
                <w:sz w:val="24"/>
                <w:szCs w:val="24"/>
              </w:rPr>
              <w:t xml:space="preserve"> Четверть</w:t>
            </w:r>
          </w:p>
        </w:tc>
        <w:tc>
          <w:tcPr>
            <w:tcW w:w="1440" w:type="dxa"/>
          </w:tcPr>
          <w:p w:rsidR="00B27E61" w:rsidRPr="00EC42E1" w:rsidRDefault="00B27E61" w:rsidP="00B27E61">
            <w:pPr>
              <w:pStyle w:val="1"/>
              <w:spacing w:after="0" w:line="240" w:lineRule="auto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EC42E1">
              <w:rPr>
                <w:rFonts w:ascii="Arial" w:hAnsi="Arial" w:cs="Arial"/>
                <w:b/>
                <w:sz w:val="24"/>
                <w:szCs w:val="24"/>
              </w:rPr>
              <w:t>10</w:t>
            </w:r>
          </w:p>
        </w:tc>
        <w:tc>
          <w:tcPr>
            <w:tcW w:w="1440" w:type="dxa"/>
          </w:tcPr>
          <w:p w:rsidR="00B27E61" w:rsidRPr="00EC42E1" w:rsidRDefault="00B27E61" w:rsidP="00B27E61">
            <w:pPr>
              <w:pStyle w:val="1"/>
              <w:spacing w:after="0" w:line="240" w:lineRule="auto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EC42E1">
              <w:rPr>
                <w:rFonts w:ascii="Arial" w:hAnsi="Arial" w:cs="Arial"/>
                <w:b/>
                <w:sz w:val="24"/>
                <w:szCs w:val="24"/>
              </w:rPr>
              <w:t>5</w:t>
            </w:r>
          </w:p>
        </w:tc>
        <w:tc>
          <w:tcPr>
            <w:tcW w:w="1440" w:type="dxa"/>
          </w:tcPr>
          <w:p w:rsidR="00B27E61" w:rsidRPr="00EC42E1" w:rsidRDefault="00403668" w:rsidP="00B27E61">
            <w:pPr>
              <w:pStyle w:val="1"/>
              <w:spacing w:after="0" w:line="240" w:lineRule="auto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50</w:t>
            </w:r>
          </w:p>
        </w:tc>
        <w:tc>
          <w:tcPr>
            <w:tcW w:w="1508" w:type="dxa"/>
          </w:tcPr>
          <w:p w:rsidR="00B27E61" w:rsidRPr="00EC42E1" w:rsidRDefault="00B27E61" w:rsidP="00B27E61">
            <w:pPr>
              <w:pStyle w:val="1"/>
              <w:spacing w:after="0" w:line="240" w:lineRule="auto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EC42E1">
              <w:rPr>
                <w:rFonts w:ascii="Arial" w:hAnsi="Arial" w:cs="Arial"/>
                <w:b/>
                <w:sz w:val="24"/>
                <w:szCs w:val="24"/>
              </w:rPr>
              <w:t>4</w:t>
            </w:r>
          </w:p>
        </w:tc>
        <w:tc>
          <w:tcPr>
            <w:tcW w:w="3214" w:type="dxa"/>
          </w:tcPr>
          <w:p w:rsidR="00B27E61" w:rsidRPr="00EC42E1" w:rsidRDefault="00DC0318" w:rsidP="00B27E61">
            <w:pPr>
              <w:pStyle w:val="1"/>
              <w:spacing w:after="0" w:line="240" w:lineRule="auto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9</w:t>
            </w:r>
          </w:p>
        </w:tc>
      </w:tr>
      <w:tr w:rsidR="00B27E61" w:rsidRPr="00EC42E1" w:rsidTr="00B27E61">
        <w:tc>
          <w:tcPr>
            <w:tcW w:w="1929" w:type="dxa"/>
          </w:tcPr>
          <w:p w:rsidR="00B27E61" w:rsidRPr="00EC42E1" w:rsidRDefault="00B27E61" w:rsidP="00B27E61">
            <w:pPr>
              <w:pStyle w:val="1"/>
              <w:spacing w:after="0" w:line="240" w:lineRule="auto"/>
              <w:ind w:left="0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EC42E1">
              <w:rPr>
                <w:rFonts w:ascii="Arial" w:hAnsi="Arial" w:cs="Arial"/>
                <w:sz w:val="24"/>
                <w:szCs w:val="24"/>
                <w:lang w:val="en-US"/>
              </w:rPr>
              <w:t>IV</w:t>
            </w:r>
            <w:r w:rsidRPr="00EC42E1">
              <w:rPr>
                <w:rFonts w:ascii="Arial" w:hAnsi="Arial" w:cs="Arial"/>
                <w:sz w:val="24"/>
                <w:szCs w:val="24"/>
              </w:rPr>
              <w:t xml:space="preserve"> Четверть</w:t>
            </w:r>
          </w:p>
        </w:tc>
        <w:tc>
          <w:tcPr>
            <w:tcW w:w="1440" w:type="dxa"/>
          </w:tcPr>
          <w:p w:rsidR="00B27E61" w:rsidRPr="00EC42E1" w:rsidRDefault="00B27E61" w:rsidP="00B27E61">
            <w:pPr>
              <w:pStyle w:val="1"/>
              <w:spacing w:after="0" w:line="240" w:lineRule="auto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8</w:t>
            </w:r>
          </w:p>
        </w:tc>
        <w:tc>
          <w:tcPr>
            <w:tcW w:w="1440" w:type="dxa"/>
          </w:tcPr>
          <w:p w:rsidR="00B27E61" w:rsidRPr="00EC42E1" w:rsidRDefault="00B27E61" w:rsidP="00B27E61">
            <w:pPr>
              <w:pStyle w:val="1"/>
              <w:spacing w:after="0" w:line="240" w:lineRule="auto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EC42E1">
              <w:rPr>
                <w:rFonts w:ascii="Arial" w:hAnsi="Arial" w:cs="Arial"/>
                <w:b/>
                <w:sz w:val="24"/>
                <w:szCs w:val="24"/>
              </w:rPr>
              <w:t>5</w:t>
            </w:r>
          </w:p>
        </w:tc>
        <w:tc>
          <w:tcPr>
            <w:tcW w:w="1440" w:type="dxa"/>
          </w:tcPr>
          <w:p w:rsidR="00B27E61" w:rsidRPr="00EC42E1" w:rsidRDefault="00403668" w:rsidP="00B27E61">
            <w:pPr>
              <w:pStyle w:val="1"/>
              <w:spacing w:after="0" w:line="240" w:lineRule="auto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40</w:t>
            </w:r>
          </w:p>
        </w:tc>
        <w:tc>
          <w:tcPr>
            <w:tcW w:w="1508" w:type="dxa"/>
          </w:tcPr>
          <w:p w:rsidR="00B27E61" w:rsidRPr="00EC42E1" w:rsidRDefault="00B27E61" w:rsidP="00B27E61">
            <w:pPr>
              <w:pStyle w:val="1"/>
              <w:spacing w:after="0" w:line="240" w:lineRule="auto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EC42E1">
              <w:rPr>
                <w:rFonts w:ascii="Arial" w:hAnsi="Arial" w:cs="Arial"/>
                <w:b/>
                <w:sz w:val="24"/>
                <w:szCs w:val="24"/>
              </w:rPr>
              <w:t>2</w:t>
            </w:r>
          </w:p>
        </w:tc>
        <w:tc>
          <w:tcPr>
            <w:tcW w:w="3214" w:type="dxa"/>
          </w:tcPr>
          <w:p w:rsidR="00B27E61" w:rsidRPr="00EC42E1" w:rsidRDefault="00DC0318" w:rsidP="00B27E61">
            <w:pPr>
              <w:pStyle w:val="1"/>
              <w:spacing w:after="0" w:line="240" w:lineRule="auto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2</w:t>
            </w:r>
          </w:p>
        </w:tc>
      </w:tr>
      <w:tr w:rsidR="00B27E61" w:rsidRPr="00EC42E1" w:rsidTr="00B27E61">
        <w:tc>
          <w:tcPr>
            <w:tcW w:w="1929" w:type="dxa"/>
          </w:tcPr>
          <w:p w:rsidR="00B27E61" w:rsidRPr="00EC42E1" w:rsidRDefault="00B27E61" w:rsidP="00B27E61">
            <w:pPr>
              <w:pStyle w:val="1"/>
              <w:spacing w:after="0" w:line="240" w:lineRule="auto"/>
              <w:ind w:left="0"/>
              <w:rPr>
                <w:rFonts w:ascii="Arial" w:hAnsi="Arial" w:cs="Arial"/>
                <w:b/>
                <w:sz w:val="24"/>
                <w:szCs w:val="24"/>
              </w:rPr>
            </w:pPr>
            <w:r w:rsidRPr="00EC42E1">
              <w:rPr>
                <w:rFonts w:ascii="Arial" w:hAnsi="Arial" w:cs="Arial"/>
                <w:b/>
                <w:sz w:val="24"/>
                <w:szCs w:val="24"/>
              </w:rPr>
              <w:t>Итого в год</w:t>
            </w:r>
          </w:p>
        </w:tc>
        <w:tc>
          <w:tcPr>
            <w:tcW w:w="1440" w:type="dxa"/>
          </w:tcPr>
          <w:p w:rsidR="00B27E61" w:rsidRPr="00EC42E1" w:rsidRDefault="00B27E61" w:rsidP="00B27E61">
            <w:pPr>
              <w:pStyle w:val="1"/>
              <w:spacing w:after="0" w:line="240" w:lineRule="auto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34</w:t>
            </w:r>
          </w:p>
        </w:tc>
        <w:tc>
          <w:tcPr>
            <w:tcW w:w="1440" w:type="dxa"/>
          </w:tcPr>
          <w:p w:rsidR="00B27E61" w:rsidRPr="00EC42E1" w:rsidRDefault="00B27E61" w:rsidP="00B27E61">
            <w:pPr>
              <w:pStyle w:val="1"/>
              <w:spacing w:after="0" w:line="240" w:lineRule="auto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1440" w:type="dxa"/>
          </w:tcPr>
          <w:p w:rsidR="00B27E61" w:rsidRPr="00EC42E1" w:rsidRDefault="00B27E61" w:rsidP="00B27E61">
            <w:pPr>
              <w:pStyle w:val="1"/>
              <w:spacing w:after="0" w:line="240" w:lineRule="auto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170</w:t>
            </w:r>
          </w:p>
        </w:tc>
        <w:tc>
          <w:tcPr>
            <w:tcW w:w="1508" w:type="dxa"/>
          </w:tcPr>
          <w:p w:rsidR="00B27E61" w:rsidRPr="00EC42E1" w:rsidRDefault="00B27E61" w:rsidP="00B27E61">
            <w:pPr>
              <w:pStyle w:val="1"/>
              <w:spacing w:after="0" w:line="240" w:lineRule="auto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EC42E1">
              <w:rPr>
                <w:rFonts w:ascii="Arial" w:hAnsi="Arial" w:cs="Arial"/>
                <w:b/>
                <w:sz w:val="24"/>
                <w:szCs w:val="24"/>
              </w:rPr>
              <w:t>12</w:t>
            </w:r>
          </w:p>
        </w:tc>
        <w:tc>
          <w:tcPr>
            <w:tcW w:w="3214" w:type="dxa"/>
          </w:tcPr>
          <w:p w:rsidR="00B27E61" w:rsidRPr="00EC42E1" w:rsidRDefault="00B27E61" w:rsidP="00B27E61">
            <w:pPr>
              <w:pStyle w:val="1"/>
              <w:spacing w:after="0" w:line="240" w:lineRule="auto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EC42E1">
              <w:rPr>
                <w:rFonts w:ascii="Arial" w:hAnsi="Arial" w:cs="Arial"/>
                <w:b/>
                <w:sz w:val="24"/>
                <w:szCs w:val="24"/>
              </w:rPr>
              <w:t>2</w:t>
            </w:r>
            <w:r w:rsidR="00DC0318">
              <w:rPr>
                <w:rFonts w:ascii="Arial" w:hAnsi="Arial" w:cs="Arial"/>
                <w:b/>
                <w:sz w:val="24"/>
                <w:szCs w:val="24"/>
              </w:rPr>
              <w:t>2</w:t>
            </w:r>
          </w:p>
        </w:tc>
      </w:tr>
    </w:tbl>
    <w:p w:rsidR="00B27E61" w:rsidRDefault="00B27E61" w:rsidP="00B27E61">
      <w:pPr>
        <w:tabs>
          <w:tab w:val="left" w:pos="7462"/>
        </w:tabs>
        <w:jc w:val="center"/>
        <w:rPr>
          <w:rFonts w:ascii="Arial" w:hAnsi="Arial" w:cs="Arial"/>
          <w:b/>
          <w:sz w:val="24"/>
          <w:szCs w:val="24"/>
        </w:rPr>
      </w:pPr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05"/>
        <w:gridCol w:w="8480"/>
        <w:gridCol w:w="4726"/>
      </w:tblGrid>
      <w:tr w:rsidR="00B27E61" w:rsidRPr="00DC0318" w:rsidTr="00B27E61">
        <w:tc>
          <w:tcPr>
            <w:tcW w:w="905" w:type="dxa"/>
          </w:tcPr>
          <w:p w:rsidR="00B27E61" w:rsidRPr="00DC0318" w:rsidRDefault="00B27E61" w:rsidP="00B27E6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DC0318">
              <w:rPr>
                <w:rFonts w:ascii="Arial" w:hAnsi="Arial" w:cs="Arial"/>
                <w:sz w:val="24"/>
                <w:szCs w:val="24"/>
              </w:rPr>
              <w:t>№ п/п</w:t>
            </w:r>
          </w:p>
        </w:tc>
        <w:tc>
          <w:tcPr>
            <w:tcW w:w="8480" w:type="dxa"/>
          </w:tcPr>
          <w:p w:rsidR="00B27E61" w:rsidRPr="00DC0318" w:rsidRDefault="00B27E61" w:rsidP="00B27E6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DC0318">
              <w:rPr>
                <w:rFonts w:ascii="Arial" w:hAnsi="Arial" w:cs="Arial"/>
                <w:sz w:val="24"/>
                <w:szCs w:val="24"/>
              </w:rPr>
              <w:t>Раздел, тема</w:t>
            </w:r>
          </w:p>
        </w:tc>
        <w:tc>
          <w:tcPr>
            <w:tcW w:w="4726" w:type="dxa"/>
          </w:tcPr>
          <w:p w:rsidR="00B27E61" w:rsidRPr="00DC0318" w:rsidRDefault="00B27E61" w:rsidP="00B27E6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DC0318">
              <w:rPr>
                <w:rFonts w:ascii="Arial" w:hAnsi="Arial" w:cs="Arial"/>
                <w:sz w:val="24"/>
                <w:szCs w:val="24"/>
              </w:rPr>
              <w:t>Количество часов</w:t>
            </w:r>
          </w:p>
        </w:tc>
      </w:tr>
      <w:tr w:rsidR="00DC0318" w:rsidRPr="00DC0318" w:rsidTr="00DC0318">
        <w:trPr>
          <w:trHeight w:val="249"/>
        </w:trPr>
        <w:tc>
          <w:tcPr>
            <w:tcW w:w="905" w:type="dxa"/>
            <w:vMerge w:val="restart"/>
          </w:tcPr>
          <w:p w:rsidR="00DC0318" w:rsidRPr="00DC0318" w:rsidRDefault="00DC0318" w:rsidP="00B27E6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DC0318" w:rsidRPr="00DC0318" w:rsidRDefault="00DC0318" w:rsidP="00B27E6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DC0318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8480" w:type="dxa"/>
          </w:tcPr>
          <w:p w:rsidR="00DC0318" w:rsidRPr="00DC0318" w:rsidRDefault="00DC0318" w:rsidP="00B27E61">
            <w:pPr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  <w:r w:rsidRPr="00DC0318">
              <w:rPr>
                <w:rFonts w:ascii="Arial" w:hAnsi="Arial" w:cs="Arial"/>
                <w:b/>
                <w:sz w:val="24"/>
                <w:szCs w:val="24"/>
              </w:rPr>
              <w:t>Пропорциональность</w:t>
            </w:r>
          </w:p>
        </w:tc>
        <w:tc>
          <w:tcPr>
            <w:tcW w:w="4726" w:type="dxa"/>
          </w:tcPr>
          <w:p w:rsidR="00DC0318" w:rsidRPr="00DC0318" w:rsidRDefault="00DC0318" w:rsidP="00B27E61">
            <w:pPr>
              <w:spacing w:after="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DC0318">
              <w:rPr>
                <w:rFonts w:ascii="Arial" w:hAnsi="Arial" w:cs="Arial"/>
                <w:b/>
                <w:sz w:val="24"/>
                <w:szCs w:val="24"/>
              </w:rPr>
              <w:t>27</w:t>
            </w:r>
          </w:p>
        </w:tc>
      </w:tr>
      <w:tr w:rsidR="00DC0318" w:rsidRPr="00DC0318" w:rsidTr="00B27E61">
        <w:tc>
          <w:tcPr>
            <w:tcW w:w="905" w:type="dxa"/>
            <w:vMerge/>
          </w:tcPr>
          <w:p w:rsidR="00DC0318" w:rsidRPr="00DC0318" w:rsidRDefault="00DC0318" w:rsidP="00B27E6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480" w:type="dxa"/>
          </w:tcPr>
          <w:p w:rsidR="00DC0318" w:rsidRPr="00DC0318" w:rsidRDefault="00DC0318" w:rsidP="00B27E61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DC0318">
              <w:rPr>
                <w:rFonts w:ascii="Arial" w:hAnsi="Arial" w:cs="Arial"/>
                <w:sz w:val="24"/>
                <w:szCs w:val="24"/>
              </w:rPr>
              <w:t>Самостоятельная работа № 1,№ 2, № 3</w:t>
            </w:r>
            <w:r>
              <w:rPr>
                <w:rFonts w:ascii="Arial" w:hAnsi="Arial" w:cs="Arial"/>
                <w:sz w:val="24"/>
                <w:szCs w:val="24"/>
              </w:rPr>
              <w:t>, №</w:t>
            </w:r>
            <w:r w:rsidR="00976BDD"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>4</w:t>
            </w:r>
          </w:p>
        </w:tc>
        <w:tc>
          <w:tcPr>
            <w:tcW w:w="4726" w:type="dxa"/>
          </w:tcPr>
          <w:p w:rsidR="00DC0318" w:rsidRPr="00DC0318" w:rsidRDefault="00DC0318" w:rsidP="00B27E6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DC0318" w:rsidRPr="00DC0318" w:rsidTr="00B27E61">
        <w:tc>
          <w:tcPr>
            <w:tcW w:w="905" w:type="dxa"/>
            <w:vMerge/>
          </w:tcPr>
          <w:p w:rsidR="00DC0318" w:rsidRPr="00DC0318" w:rsidRDefault="00DC0318" w:rsidP="00B27E6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480" w:type="dxa"/>
          </w:tcPr>
          <w:p w:rsidR="00DC0318" w:rsidRPr="00DC0318" w:rsidRDefault="00DC0318" w:rsidP="00B27E61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DC0318">
              <w:rPr>
                <w:rFonts w:ascii="Arial" w:hAnsi="Arial" w:cs="Arial"/>
                <w:sz w:val="24"/>
                <w:szCs w:val="24"/>
              </w:rPr>
              <w:t>Контрольная работа № 1, № 2</w:t>
            </w:r>
          </w:p>
        </w:tc>
        <w:tc>
          <w:tcPr>
            <w:tcW w:w="4726" w:type="dxa"/>
          </w:tcPr>
          <w:p w:rsidR="00DC0318" w:rsidRPr="00DC0318" w:rsidRDefault="00DC0318" w:rsidP="00B27E61">
            <w:pPr>
              <w:spacing w:after="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  <w:tr w:rsidR="00B27E61" w:rsidRPr="00DC0318" w:rsidTr="00B27E61">
        <w:tc>
          <w:tcPr>
            <w:tcW w:w="905" w:type="dxa"/>
            <w:vMerge w:val="restart"/>
          </w:tcPr>
          <w:p w:rsidR="00B27E61" w:rsidRPr="00DC0318" w:rsidRDefault="00B27E61" w:rsidP="00B27E6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B27E61" w:rsidRPr="00DC0318" w:rsidRDefault="00DC0318" w:rsidP="00B27E6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DC0318">
              <w:rPr>
                <w:rFonts w:ascii="Arial" w:hAnsi="Arial" w:cs="Arial"/>
                <w:sz w:val="24"/>
                <w:szCs w:val="24"/>
              </w:rPr>
              <w:t>2</w:t>
            </w:r>
          </w:p>
        </w:tc>
        <w:tc>
          <w:tcPr>
            <w:tcW w:w="8480" w:type="dxa"/>
          </w:tcPr>
          <w:p w:rsidR="00B27E61" w:rsidRPr="00DC0318" w:rsidRDefault="00DC0318" w:rsidP="00B27E61">
            <w:pPr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  <w:r w:rsidRPr="00DC0318">
              <w:rPr>
                <w:rFonts w:ascii="Arial" w:hAnsi="Arial" w:cs="Arial"/>
                <w:b/>
                <w:sz w:val="24"/>
                <w:szCs w:val="24"/>
              </w:rPr>
              <w:t>Делимость чисел</w:t>
            </w:r>
          </w:p>
        </w:tc>
        <w:tc>
          <w:tcPr>
            <w:tcW w:w="4726" w:type="dxa"/>
          </w:tcPr>
          <w:p w:rsidR="00B27E61" w:rsidRPr="00DC0318" w:rsidRDefault="00DC0318" w:rsidP="00B27E6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3</w:t>
            </w:r>
            <w:r w:rsidR="00CA7F8D">
              <w:rPr>
                <w:rFonts w:ascii="Arial" w:hAnsi="Arial" w:cs="Arial"/>
                <w:b/>
                <w:sz w:val="24"/>
                <w:szCs w:val="24"/>
              </w:rPr>
              <w:t>6</w:t>
            </w:r>
          </w:p>
        </w:tc>
      </w:tr>
      <w:tr w:rsidR="00B27E61" w:rsidRPr="00DC0318" w:rsidTr="00B27E61">
        <w:tc>
          <w:tcPr>
            <w:tcW w:w="905" w:type="dxa"/>
            <w:vMerge/>
          </w:tcPr>
          <w:p w:rsidR="00B27E61" w:rsidRPr="00DC0318" w:rsidRDefault="00B27E61" w:rsidP="00B27E6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480" w:type="dxa"/>
          </w:tcPr>
          <w:p w:rsidR="00B27E61" w:rsidRPr="00DC0318" w:rsidRDefault="00DC0318" w:rsidP="00B27E61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Самостоятельная работа № 5,№ 6, № 7, №</w:t>
            </w:r>
            <w:r w:rsidR="00976BDD"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>8, №</w:t>
            </w:r>
            <w:r w:rsidR="00976BDD"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>9</w:t>
            </w:r>
          </w:p>
        </w:tc>
        <w:tc>
          <w:tcPr>
            <w:tcW w:w="4726" w:type="dxa"/>
          </w:tcPr>
          <w:p w:rsidR="00B27E61" w:rsidRPr="00DC0318" w:rsidRDefault="00B27E61" w:rsidP="00B27E6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B27E61" w:rsidRPr="00DC0318" w:rsidTr="00B27E61">
        <w:tc>
          <w:tcPr>
            <w:tcW w:w="905" w:type="dxa"/>
            <w:vMerge/>
          </w:tcPr>
          <w:p w:rsidR="00B27E61" w:rsidRPr="00DC0318" w:rsidRDefault="00B27E61" w:rsidP="00B27E6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480" w:type="dxa"/>
          </w:tcPr>
          <w:p w:rsidR="00B27E61" w:rsidRPr="00DC0318" w:rsidRDefault="00B27E61" w:rsidP="00B27E61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DC0318">
              <w:rPr>
                <w:rFonts w:ascii="Arial" w:hAnsi="Arial" w:cs="Arial"/>
                <w:sz w:val="24"/>
                <w:szCs w:val="24"/>
              </w:rPr>
              <w:t>Контрольная работа № 3, № 4</w:t>
            </w:r>
          </w:p>
        </w:tc>
        <w:tc>
          <w:tcPr>
            <w:tcW w:w="4726" w:type="dxa"/>
          </w:tcPr>
          <w:p w:rsidR="00B27E61" w:rsidRPr="00DC0318" w:rsidRDefault="00B27E61" w:rsidP="00B27E6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B27E61" w:rsidRPr="00DC0318" w:rsidTr="00B27E61">
        <w:tc>
          <w:tcPr>
            <w:tcW w:w="905" w:type="dxa"/>
            <w:vMerge w:val="restart"/>
          </w:tcPr>
          <w:p w:rsidR="00B27E61" w:rsidRPr="00DC0318" w:rsidRDefault="00B27E61" w:rsidP="00B27E6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B27E61" w:rsidRPr="00DC0318" w:rsidRDefault="00DC0318" w:rsidP="00B27E6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DC0318">
              <w:rPr>
                <w:rFonts w:ascii="Arial" w:hAnsi="Arial" w:cs="Arial"/>
                <w:sz w:val="24"/>
                <w:szCs w:val="24"/>
              </w:rPr>
              <w:t>3</w:t>
            </w:r>
          </w:p>
        </w:tc>
        <w:tc>
          <w:tcPr>
            <w:tcW w:w="8480" w:type="dxa"/>
          </w:tcPr>
          <w:p w:rsidR="00B27E61" w:rsidRPr="00DC0318" w:rsidRDefault="00DC0318" w:rsidP="00B27E61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DC0318">
              <w:rPr>
                <w:rFonts w:ascii="Arial" w:hAnsi="Arial" w:cs="Arial"/>
                <w:b/>
                <w:sz w:val="24"/>
                <w:szCs w:val="24"/>
              </w:rPr>
              <w:t>Отрицательные числа</w:t>
            </w:r>
          </w:p>
        </w:tc>
        <w:tc>
          <w:tcPr>
            <w:tcW w:w="4726" w:type="dxa"/>
          </w:tcPr>
          <w:p w:rsidR="00B27E61" w:rsidRPr="00DC0318" w:rsidRDefault="00DC0318" w:rsidP="00B27E61">
            <w:pPr>
              <w:spacing w:after="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3</w:t>
            </w:r>
            <w:r w:rsidR="00CA7F8D">
              <w:rPr>
                <w:rFonts w:ascii="Arial" w:hAnsi="Arial" w:cs="Arial"/>
                <w:b/>
                <w:sz w:val="24"/>
                <w:szCs w:val="24"/>
              </w:rPr>
              <w:t>3</w:t>
            </w:r>
          </w:p>
        </w:tc>
      </w:tr>
      <w:tr w:rsidR="00B27E61" w:rsidRPr="00DC0318" w:rsidTr="00B27E61">
        <w:tc>
          <w:tcPr>
            <w:tcW w:w="905" w:type="dxa"/>
            <w:vMerge/>
          </w:tcPr>
          <w:p w:rsidR="00B27E61" w:rsidRPr="00DC0318" w:rsidRDefault="00B27E61" w:rsidP="00B27E6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480" w:type="dxa"/>
          </w:tcPr>
          <w:p w:rsidR="00B27E61" w:rsidRPr="00DC0318" w:rsidRDefault="00DC0318" w:rsidP="00B27E61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Самостоятельная работа № 10,№ 11</w:t>
            </w:r>
            <w:r w:rsidR="00976BDD">
              <w:rPr>
                <w:rFonts w:ascii="Arial" w:hAnsi="Arial" w:cs="Arial"/>
                <w:sz w:val="24"/>
                <w:szCs w:val="24"/>
              </w:rPr>
              <w:t>, № 12, № 13, № 14</w:t>
            </w:r>
          </w:p>
        </w:tc>
        <w:tc>
          <w:tcPr>
            <w:tcW w:w="4726" w:type="dxa"/>
          </w:tcPr>
          <w:p w:rsidR="00B27E61" w:rsidRPr="00DC0318" w:rsidRDefault="00B27E61" w:rsidP="00B27E61">
            <w:pPr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  <w:tr w:rsidR="00B27E61" w:rsidRPr="00DC0318" w:rsidTr="00B27E61">
        <w:tc>
          <w:tcPr>
            <w:tcW w:w="905" w:type="dxa"/>
            <w:vMerge/>
          </w:tcPr>
          <w:p w:rsidR="00B27E61" w:rsidRPr="00DC0318" w:rsidRDefault="00B27E61" w:rsidP="00B27E6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480" w:type="dxa"/>
          </w:tcPr>
          <w:p w:rsidR="00B27E61" w:rsidRPr="00DC0318" w:rsidRDefault="00B27E61" w:rsidP="00B27E61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DC0318">
              <w:rPr>
                <w:rFonts w:ascii="Arial" w:hAnsi="Arial" w:cs="Arial"/>
                <w:sz w:val="24"/>
                <w:szCs w:val="24"/>
              </w:rPr>
              <w:t>Контрольная работа № 5</w:t>
            </w:r>
            <w:r w:rsidR="00976BDD">
              <w:rPr>
                <w:rFonts w:ascii="Arial" w:hAnsi="Arial" w:cs="Arial"/>
                <w:sz w:val="24"/>
                <w:szCs w:val="24"/>
              </w:rPr>
              <w:t xml:space="preserve">, № 6 </w:t>
            </w:r>
          </w:p>
        </w:tc>
        <w:tc>
          <w:tcPr>
            <w:tcW w:w="4726" w:type="dxa"/>
          </w:tcPr>
          <w:p w:rsidR="00B27E61" w:rsidRPr="00DC0318" w:rsidRDefault="00B27E61" w:rsidP="00B27E61">
            <w:pPr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  <w:tr w:rsidR="00B27E61" w:rsidRPr="00DC0318" w:rsidTr="00B27E61">
        <w:tc>
          <w:tcPr>
            <w:tcW w:w="905" w:type="dxa"/>
            <w:vMerge w:val="restart"/>
          </w:tcPr>
          <w:p w:rsidR="00B27E61" w:rsidRPr="00DC0318" w:rsidRDefault="00B27E61" w:rsidP="00B27E6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B27E61" w:rsidRPr="00DC0318" w:rsidRDefault="00DC0318" w:rsidP="00B27E6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DC0318">
              <w:rPr>
                <w:rFonts w:ascii="Arial" w:hAnsi="Arial" w:cs="Arial"/>
                <w:sz w:val="24"/>
                <w:szCs w:val="24"/>
              </w:rPr>
              <w:t>4</w:t>
            </w:r>
          </w:p>
        </w:tc>
        <w:tc>
          <w:tcPr>
            <w:tcW w:w="8480" w:type="dxa"/>
          </w:tcPr>
          <w:p w:rsidR="00B27E61" w:rsidRPr="00976BDD" w:rsidRDefault="00976BDD" w:rsidP="00B27E61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976BDD">
              <w:rPr>
                <w:rFonts w:ascii="Arial" w:hAnsi="Arial" w:cs="Arial"/>
                <w:b/>
                <w:sz w:val="24"/>
                <w:szCs w:val="24"/>
              </w:rPr>
              <w:t>Формулы и уравнения</w:t>
            </w:r>
          </w:p>
        </w:tc>
        <w:tc>
          <w:tcPr>
            <w:tcW w:w="4726" w:type="dxa"/>
          </w:tcPr>
          <w:p w:rsidR="00B27E61" w:rsidRPr="00DC0318" w:rsidRDefault="00976BDD" w:rsidP="00B27E61">
            <w:pPr>
              <w:spacing w:after="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40</w:t>
            </w:r>
          </w:p>
        </w:tc>
      </w:tr>
      <w:tr w:rsidR="00B27E61" w:rsidRPr="00DC0318" w:rsidTr="00B27E61">
        <w:tc>
          <w:tcPr>
            <w:tcW w:w="905" w:type="dxa"/>
            <w:vMerge/>
          </w:tcPr>
          <w:p w:rsidR="00B27E61" w:rsidRPr="00DC0318" w:rsidRDefault="00B27E61" w:rsidP="00B27E6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480" w:type="dxa"/>
          </w:tcPr>
          <w:p w:rsidR="00B27E61" w:rsidRPr="00DC0318" w:rsidRDefault="00976BDD" w:rsidP="00B27E61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Самостоятельная работа № 15,№ 16, № 17, № 18, № 19, № 20, № 21</w:t>
            </w:r>
          </w:p>
        </w:tc>
        <w:tc>
          <w:tcPr>
            <w:tcW w:w="4726" w:type="dxa"/>
          </w:tcPr>
          <w:p w:rsidR="00B27E61" w:rsidRPr="00DC0318" w:rsidRDefault="00B27E61" w:rsidP="00B27E61">
            <w:pPr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  <w:tr w:rsidR="00B27E61" w:rsidRPr="00DC0318" w:rsidTr="00B27E61">
        <w:tc>
          <w:tcPr>
            <w:tcW w:w="905" w:type="dxa"/>
            <w:vMerge/>
          </w:tcPr>
          <w:p w:rsidR="00B27E61" w:rsidRPr="00DC0318" w:rsidRDefault="00B27E61" w:rsidP="00B27E6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480" w:type="dxa"/>
          </w:tcPr>
          <w:p w:rsidR="00B27E61" w:rsidRPr="00DC0318" w:rsidRDefault="00976BDD" w:rsidP="00B27E61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Контрольная работа № 7, № 8, № 9, № 10</w:t>
            </w:r>
          </w:p>
        </w:tc>
        <w:tc>
          <w:tcPr>
            <w:tcW w:w="4726" w:type="dxa"/>
          </w:tcPr>
          <w:p w:rsidR="00B27E61" w:rsidRPr="00DC0318" w:rsidRDefault="00B27E61" w:rsidP="00B27E61">
            <w:pPr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  <w:tr w:rsidR="00B27E61" w:rsidRPr="00DC0318" w:rsidTr="00B27E61">
        <w:tc>
          <w:tcPr>
            <w:tcW w:w="905" w:type="dxa"/>
            <w:vMerge w:val="restart"/>
          </w:tcPr>
          <w:p w:rsidR="00B27E61" w:rsidRPr="00DC0318" w:rsidRDefault="00B27E61" w:rsidP="00B27E6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B27E61" w:rsidRPr="00DC0318" w:rsidRDefault="00DC0318" w:rsidP="00B27E6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DC0318">
              <w:rPr>
                <w:rFonts w:ascii="Arial" w:hAnsi="Arial" w:cs="Arial"/>
                <w:sz w:val="24"/>
                <w:szCs w:val="24"/>
              </w:rPr>
              <w:t>5</w:t>
            </w:r>
          </w:p>
        </w:tc>
        <w:tc>
          <w:tcPr>
            <w:tcW w:w="8480" w:type="dxa"/>
          </w:tcPr>
          <w:p w:rsidR="00B27E61" w:rsidRPr="00976BDD" w:rsidRDefault="00976BDD" w:rsidP="00B27E61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976BDD">
              <w:rPr>
                <w:rFonts w:ascii="Arial" w:hAnsi="Arial" w:cs="Arial"/>
                <w:b/>
                <w:sz w:val="24"/>
                <w:szCs w:val="24"/>
              </w:rPr>
              <w:t>Повторение</w:t>
            </w:r>
          </w:p>
        </w:tc>
        <w:tc>
          <w:tcPr>
            <w:tcW w:w="4726" w:type="dxa"/>
          </w:tcPr>
          <w:p w:rsidR="00B27E61" w:rsidRPr="00DC0318" w:rsidRDefault="00976BDD" w:rsidP="00B27E61">
            <w:pPr>
              <w:spacing w:after="0"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3</w:t>
            </w:r>
            <w:r w:rsidR="00CA7F8D">
              <w:rPr>
                <w:rFonts w:ascii="Arial" w:hAnsi="Arial" w:cs="Arial"/>
                <w:b/>
                <w:sz w:val="24"/>
                <w:szCs w:val="24"/>
              </w:rPr>
              <w:t>4</w:t>
            </w:r>
          </w:p>
        </w:tc>
      </w:tr>
      <w:tr w:rsidR="00B27E61" w:rsidRPr="00DC0318" w:rsidTr="00B27E61">
        <w:tc>
          <w:tcPr>
            <w:tcW w:w="905" w:type="dxa"/>
            <w:vMerge/>
          </w:tcPr>
          <w:p w:rsidR="00B27E61" w:rsidRPr="00DC0318" w:rsidRDefault="00B27E61" w:rsidP="00B27E6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480" w:type="dxa"/>
          </w:tcPr>
          <w:p w:rsidR="00B27E61" w:rsidRPr="00DC0318" w:rsidRDefault="00B27E61" w:rsidP="00B27E61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DC0318">
              <w:rPr>
                <w:rFonts w:ascii="Arial" w:hAnsi="Arial" w:cs="Arial"/>
                <w:sz w:val="24"/>
                <w:szCs w:val="24"/>
              </w:rPr>
              <w:t>Самостоятель</w:t>
            </w:r>
            <w:r w:rsidR="00976BDD">
              <w:rPr>
                <w:rFonts w:ascii="Arial" w:hAnsi="Arial" w:cs="Arial"/>
                <w:sz w:val="24"/>
                <w:szCs w:val="24"/>
              </w:rPr>
              <w:t>ная работа № 22</w:t>
            </w:r>
          </w:p>
        </w:tc>
        <w:tc>
          <w:tcPr>
            <w:tcW w:w="4726" w:type="dxa"/>
          </w:tcPr>
          <w:p w:rsidR="00B27E61" w:rsidRPr="00DC0318" w:rsidRDefault="00B27E61" w:rsidP="00B27E61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B27E61" w:rsidRPr="00DC0318" w:rsidTr="00B27E61">
        <w:tc>
          <w:tcPr>
            <w:tcW w:w="905" w:type="dxa"/>
            <w:vMerge/>
          </w:tcPr>
          <w:p w:rsidR="00B27E61" w:rsidRPr="00DC0318" w:rsidRDefault="00B27E61" w:rsidP="00B27E61">
            <w:pPr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480" w:type="dxa"/>
          </w:tcPr>
          <w:p w:rsidR="00B27E61" w:rsidRPr="00DC0318" w:rsidRDefault="00B27E61" w:rsidP="00B27E61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DC0318">
              <w:rPr>
                <w:rFonts w:ascii="Arial" w:hAnsi="Arial" w:cs="Arial"/>
                <w:sz w:val="24"/>
                <w:szCs w:val="24"/>
              </w:rPr>
              <w:t>Контрол</w:t>
            </w:r>
            <w:r w:rsidR="00976BDD">
              <w:rPr>
                <w:rFonts w:ascii="Arial" w:hAnsi="Arial" w:cs="Arial"/>
                <w:sz w:val="24"/>
                <w:szCs w:val="24"/>
              </w:rPr>
              <w:t>ьная работа № 11, № 12</w:t>
            </w:r>
          </w:p>
        </w:tc>
        <w:tc>
          <w:tcPr>
            <w:tcW w:w="4726" w:type="dxa"/>
          </w:tcPr>
          <w:p w:rsidR="00B27E61" w:rsidRPr="00DC0318" w:rsidRDefault="00B27E61" w:rsidP="00B27E61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5350CA" w:rsidRPr="00DC0318" w:rsidRDefault="005350CA" w:rsidP="00510539">
      <w:pPr>
        <w:tabs>
          <w:tab w:val="left" w:pos="7462"/>
        </w:tabs>
        <w:jc w:val="center"/>
        <w:rPr>
          <w:rFonts w:ascii="Arial" w:hAnsi="Arial" w:cs="Arial"/>
          <w:b/>
          <w:sz w:val="24"/>
          <w:szCs w:val="24"/>
        </w:rPr>
      </w:pPr>
    </w:p>
    <w:p w:rsidR="005350CA" w:rsidRDefault="005350CA" w:rsidP="00510539">
      <w:pPr>
        <w:tabs>
          <w:tab w:val="left" w:pos="7462"/>
        </w:tabs>
        <w:jc w:val="center"/>
        <w:rPr>
          <w:rFonts w:ascii="Arial" w:hAnsi="Arial" w:cs="Arial"/>
          <w:b/>
          <w:sz w:val="24"/>
          <w:szCs w:val="24"/>
        </w:rPr>
      </w:pPr>
    </w:p>
    <w:p w:rsidR="00510539" w:rsidRDefault="00510539" w:rsidP="00510539">
      <w:pPr>
        <w:tabs>
          <w:tab w:val="left" w:pos="7462"/>
        </w:tabs>
        <w:jc w:val="center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Тематическое планирование</w:t>
      </w:r>
    </w:p>
    <w:p w:rsidR="00510539" w:rsidRPr="00B27E61" w:rsidRDefault="00510539" w:rsidP="00510539">
      <w:pPr>
        <w:tabs>
          <w:tab w:val="left" w:pos="7462"/>
        </w:tabs>
        <w:rPr>
          <w:rFonts w:ascii="Arial" w:hAnsi="Arial" w:cs="Arial"/>
          <w:i/>
          <w:sz w:val="24"/>
          <w:szCs w:val="24"/>
          <w:u w:val="single"/>
        </w:rPr>
      </w:pPr>
      <w:r>
        <w:rPr>
          <w:rFonts w:ascii="Arial" w:hAnsi="Arial" w:cs="Arial"/>
          <w:b/>
          <w:i/>
          <w:sz w:val="24"/>
          <w:szCs w:val="24"/>
        </w:rPr>
        <w:lastRenderedPageBreak/>
        <w:t>п</w:t>
      </w:r>
      <w:r w:rsidRPr="00514E40">
        <w:rPr>
          <w:rFonts w:ascii="Arial" w:hAnsi="Arial" w:cs="Arial"/>
          <w:b/>
          <w:i/>
          <w:sz w:val="24"/>
          <w:szCs w:val="24"/>
        </w:rPr>
        <w:t>о</w:t>
      </w:r>
      <w:r w:rsidRPr="00510539">
        <w:rPr>
          <w:rFonts w:ascii="Arial" w:hAnsi="Arial" w:cs="Arial"/>
          <w:sz w:val="24"/>
          <w:szCs w:val="24"/>
        </w:rPr>
        <w:t>математике</w:t>
      </w:r>
    </w:p>
    <w:p w:rsidR="00510539" w:rsidRPr="00514E40" w:rsidRDefault="00510539" w:rsidP="00510539">
      <w:pPr>
        <w:tabs>
          <w:tab w:val="left" w:pos="7462"/>
        </w:tabs>
        <w:rPr>
          <w:rFonts w:ascii="Arial" w:hAnsi="Arial" w:cs="Arial"/>
          <w:sz w:val="24"/>
          <w:szCs w:val="24"/>
        </w:rPr>
      </w:pPr>
      <w:r w:rsidRPr="00514E40">
        <w:rPr>
          <w:rFonts w:ascii="Arial" w:hAnsi="Arial" w:cs="Arial"/>
          <w:b/>
          <w:i/>
          <w:sz w:val="24"/>
          <w:szCs w:val="24"/>
        </w:rPr>
        <w:t>Учебный год</w:t>
      </w:r>
      <w:r w:rsidR="00EA475A">
        <w:rPr>
          <w:rFonts w:ascii="Arial" w:hAnsi="Arial" w:cs="Arial"/>
          <w:sz w:val="24"/>
          <w:szCs w:val="24"/>
        </w:rPr>
        <w:t>2018– 2019</w:t>
      </w:r>
    </w:p>
    <w:p w:rsidR="00510539" w:rsidRDefault="00510539" w:rsidP="00510539">
      <w:pPr>
        <w:tabs>
          <w:tab w:val="left" w:pos="7462"/>
        </w:tabs>
        <w:rPr>
          <w:rFonts w:ascii="Arial" w:hAnsi="Arial" w:cs="Arial"/>
          <w:b/>
          <w:sz w:val="24"/>
          <w:szCs w:val="24"/>
        </w:rPr>
      </w:pPr>
      <w:r w:rsidRPr="00514E40">
        <w:rPr>
          <w:rFonts w:ascii="Arial" w:hAnsi="Arial" w:cs="Arial"/>
          <w:b/>
          <w:i/>
          <w:sz w:val="24"/>
          <w:szCs w:val="24"/>
        </w:rPr>
        <w:t>Класс</w:t>
      </w:r>
      <w:r>
        <w:rPr>
          <w:rFonts w:ascii="Arial" w:hAnsi="Arial" w:cs="Arial"/>
          <w:sz w:val="24"/>
          <w:szCs w:val="24"/>
        </w:rPr>
        <w:t>6</w:t>
      </w:r>
    </w:p>
    <w:p w:rsidR="00510539" w:rsidRDefault="00510539" w:rsidP="00510539">
      <w:pPr>
        <w:tabs>
          <w:tab w:val="left" w:pos="7462"/>
        </w:tabs>
        <w:rPr>
          <w:rFonts w:ascii="Arial" w:hAnsi="Arial" w:cs="Arial"/>
          <w:b/>
          <w:sz w:val="24"/>
          <w:szCs w:val="24"/>
        </w:rPr>
      </w:pPr>
      <w:r w:rsidRPr="00514E40">
        <w:rPr>
          <w:rFonts w:ascii="Arial" w:hAnsi="Arial" w:cs="Arial"/>
          <w:b/>
          <w:i/>
          <w:sz w:val="24"/>
          <w:szCs w:val="24"/>
        </w:rPr>
        <w:t>Количество часов по учебному плану ОУ: всего</w:t>
      </w:r>
      <w:r w:rsidRPr="00514E40">
        <w:rPr>
          <w:rFonts w:ascii="Arial" w:hAnsi="Arial" w:cs="Arial"/>
          <w:sz w:val="24"/>
          <w:szCs w:val="24"/>
        </w:rPr>
        <w:t>- 170</w:t>
      </w:r>
      <w:r>
        <w:rPr>
          <w:rFonts w:ascii="Arial" w:hAnsi="Arial" w:cs="Arial"/>
          <w:b/>
          <w:sz w:val="24"/>
          <w:szCs w:val="24"/>
        </w:rPr>
        <w:t xml:space="preserve">, </w:t>
      </w:r>
      <w:r w:rsidRPr="00514E40">
        <w:rPr>
          <w:rFonts w:ascii="Arial" w:hAnsi="Arial" w:cs="Arial"/>
          <w:b/>
          <w:i/>
          <w:sz w:val="24"/>
          <w:szCs w:val="24"/>
        </w:rPr>
        <w:t>в неделю</w:t>
      </w:r>
      <w:r w:rsidRPr="00514E40">
        <w:rPr>
          <w:rFonts w:ascii="Arial" w:hAnsi="Arial" w:cs="Arial"/>
          <w:sz w:val="24"/>
          <w:szCs w:val="24"/>
        </w:rPr>
        <w:t>- 5</w:t>
      </w:r>
    </w:p>
    <w:p w:rsidR="00510539" w:rsidRDefault="00510539" w:rsidP="00510539">
      <w:pPr>
        <w:tabs>
          <w:tab w:val="left" w:pos="7462"/>
        </w:tabs>
        <w:rPr>
          <w:rFonts w:ascii="Arial" w:hAnsi="Arial" w:cs="Arial"/>
          <w:b/>
          <w:sz w:val="24"/>
          <w:szCs w:val="24"/>
        </w:rPr>
      </w:pPr>
      <w:r w:rsidRPr="00514E40">
        <w:rPr>
          <w:rFonts w:ascii="Arial" w:hAnsi="Arial" w:cs="Arial"/>
          <w:b/>
          <w:i/>
          <w:sz w:val="24"/>
          <w:szCs w:val="24"/>
        </w:rPr>
        <w:t>Плановых контрольных работ</w:t>
      </w:r>
      <w:r w:rsidRPr="00514E40">
        <w:rPr>
          <w:rFonts w:ascii="Arial" w:hAnsi="Arial" w:cs="Arial"/>
          <w:sz w:val="24"/>
          <w:szCs w:val="24"/>
        </w:rPr>
        <w:t>-  12</w:t>
      </w:r>
      <w:r>
        <w:rPr>
          <w:rFonts w:ascii="Arial" w:hAnsi="Arial" w:cs="Arial"/>
          <w:b/>
          <w:sz w:val="24"/>
          <w:szCs w:val="24"/>
        </w:rPr>
        <w:t xml:space="preserve">, </w:t>
      </w:r>
      <w:r w:rsidRPr="00514E40">
        <w:rPr>
          <w:rFonts w:ascii="Arial" w:hAnsi="Arial" w:cs="Arial"/>
          <w:b/>
          <w:i/>
          <w:sz w:val="24"/>
          <w:szCs w:val="24"/>
        </w:rPr>
        <w:t>практических работ</w:t>
      </w:r>
      <w:r w:rsidRPr="00514E40">
        <w:rPr>
          <w:rFonts w:ascii="Arial" w:hAnsi="Arial" w:cs="Arial"/>
          <w:sz w:val="24"/>
          <w:szCs w:val="24"/>
        </w:rPr>
        <w:t>-  10</w:t>
      </w:r>
      <w:r>
        <w:rPr>
          <w:rFonts w:ascii="Arial" w:hAnsi="Arial" w:cs="Arial"/>
          <w:b/>
          <w:sz w:val="24"/>
          <w:szCs w:val="24"/>
        </w:rPr>
        <w:t xml:space="preserve">, </w:t>
      </w:r>
      <w:r w:rsidRPr="00514E40">
        <w:rPr>
          <w:rFonts w:ascii="Arial" w:hAnsi="Arial" w:cs="Arial"/>
          <w:b/>
          <w:i/>
          <w:sz w:val="24"/>
          <w:szCs w:val="24"/>
        </w:rPr>
        <w:t>экскурсий</w:t>
      </w:r>
      <w:r w:rsidRPr="00514E40">
        <w:rPr>
          <w:rFonts w:ascii="Arial" w:hAnsi="Arial" w:cs="Arial"/>
          <w:sz w:val="24"/>
          <w:szCs w:val="24"/>
        </w:rPr>
        <w:t>-  3</w:t>
      </w:r>
    </w:p>
    <w:p w:rsidR="00510539" w:rsidRPr="00514E40" w:rsidRDefault="00510539" w:rsidP="00510539">
      <w:pPr>
        <w:tabs>
          <w:tab w:val="left" w:pos="7462"/>
        </w:tabs>
        <w:rPr>
          <w:rFonts w:ascii="Arial" w:hAnsi="Arial" w:cs="Arial"/>
          <w:sz w:val="24"/>
          <w:szCs w:val="24"/>
        </w:rPr>
      </w:pPr>
      <w:proofErr w:type="spellStart"/>
      <w:r w:rsidRPr="00514E40">
        <w:rPr>
          <w:rFonts w:ascii="Arial" w:hAnsi="Arial" w:cs="Arial"/>
          <w:b/>
          <w:i/>
          <w:sz w:val="24"/>
          <w:szCs w:val="24"/>
        </w:rPr>
        <w:t>Учебник</w:t>
      </w:r>
      <w:r w:rsidRPr="00514E40">
        <w:rPr>
          <w:rFonts w:ascii="Arial" w:hAnsi="Arial" w:cs="Arial"/>
          <w:sz w:val="24"/>
          <w:szCs w:val="24"/>
        </w:rPr>
        <w:t>Г.К</w:t>
      </w:r>
      <w:proofErr w:type="spellEnd"/>
      <w:r w:rsidRPr="00514E40">
        <w:rPr>
          <w:rFonts w:ascii="Arial" w:hAnsi="Arial" w:cs="Arial"/>
          <w:sz w:val="24"/>
          <w:szCs w:val="24"/>
        </w:rPr>
        <w:t xml:space="preserve">. </w:t>
      </w:r>
      <w:proofErr w:type="spellStart"/>
      <w:r w:rsidRPr="00514E40">
        <w:rPr>
          <w:rFonts w:ascii="Arial" w:hAnsi="Arial" w:cs="Arial"/>
          <w:sz w:val="24"/>
          <w:szCs w:val="24"/>
        </w:rPr>
        <w:t>Муравин</w:t>
      </w:r>
      <w:proofErr w:type="spellEnd"/>
      <w:r w:rsidRPr="00514E40">
        <w:rPr>
          <w:rFonts w:ascii="Arial" w:hAnsi="Arial" w:cs="Arial"/>
          <w:sz w:val="24"/>
          <w:szCs w:val="24"/>
        </w:rPr>
        <w:t xml:space="preserve">, К.С. </w:t>
      </w:r>
      <w:proofErr w:type="spellStart"/>
      <w:r w:rsidRPr="00514E40">
        <w:rPr>
          <w:rFonts w:ascii="Arial" w:hAnsi="Arial" w:cs="Arial"/>
          <w:sz w:val="24"/>
          <w:szCs w:val="24"/>
        </w:rPr>
        <w:t>Мурав</w:t>
      </w:r>
      <w:r>
        <w:rPr>
          <w:rFonts w:ascii="Arial" w:hAnsi="Arial" w:cs="Arial"/>
          <w:sz w:val="24"/>
          <w:szCs w:val="24"/>
        </w:rPr>
        <w:t>ин</w:t>
      </w:r>
      <w:proofErr w:type="spellEnd"/>
      <w:r>
        <w:rPr>
          <w:rFonts w:ascii="Arial" w:hAnsi="Arial" w:cs="Arial"/>
          <w:sz w:val="24"/>
          <w:szCs w:val="24"/>
        </w:rPr>
        <w:t xml:space="preserve">, О.В. </w:t>
      </w:r>
      <w:proofErr w:type="spellStart"/>
      <w:r>
        <w:rPr>
          <w:rFonts w:ascii="Arial" w:hAnsi="Arial" w:cs="Arial"/>
          <w:sz w:val="24"/>
          <w:szCs w:val="24"/>
        </w:rPr>
        <w:t>Муравина</w:t>
      </w:r>
      <w:proofErr w:type="spellEnd"/>
      <w:r>
        <w:rPr>
          <w:rFonts w:ascii="Arial" w:hAnsi="Arial" w:cs="Arial"/>
          <w:sz w:val="24"/>
          <w:szCs w:val="24"/>
        </w:rPr>
        <w:t>. Математика. 6</w:t>
      </w:r>
      <w:r w:rsidRPr="00514E40">
        <w:rPr>
          <w:rFonts w:ascii="Arial" w:hAnsi="Arial" w:cs="Arial"/>
          <w:sz w:val="24"/>
          <w:szCs w:val="24"/>
        </w:rPr>
        <w:t xml:space="preserve"> класс. М.: Дрофа, 2012</w:t>
      </w:r>
    </w:p>
    <w:p w:rsidR="00510539" w:rsidRDefault="00510539" w:rsidP="00510539">
      <w:pPr>
        <w:pStyle w:val="11"/>
        <w:spacing w:line="480" w:lineRule="auto"/>
        <w:jc w:val="center"/>
        <w:rPr>
          <w:rFonts w:ascii="Arial" w:hAnsi="Arial" w:cs="Arial"/>
          <w:i/>
          <w:sz w:val="24"/>
          <w:szCs w:val="24"/>
        </w:rPr>
      </w:pPr>
    </w:p>
    <w:p w:rsidR="00510539" w:rsidRDefault="00510539" w:rsidP="00510539">
      <w:pPr>
        <w:pStyle w:val="11"/>
        <w:spacing w:line="480" w:lineRule="auto"/>
        <w:jc w:val="center"/>
        <w:rPr>
          <w:rFonts w:ascii="Arial" w:hAnsi="Arial" w:cs="Arial"/>
          <w:i/>
          <w:sz w:val="24"/>
          <w:szCs w:val="24"/>
        </w:rPr>
      </w:pPr>
      <w:r w:rsidRPr="00514E40">
        <w:rPr>
          <w:rFonts w:ascii="Arial" w:hAnsi="Arial" w:cs="Arial"/>
          <w:i/>
          <w:sz w:val="24"/>
          <w:szCs w:val="24"/>
        </w:rPr>
        <w:t xml:space="preserve">Календарно-тематическое планирование </w:t>
      </w: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755"/>
        <w:gridCol w:w="691"/>
        <w:gridCol w:w="781"/>
        <w:gridCol w:w="2834"/>
        <w:gridCol w:w="1506"/>
        <w:gridCol w:w="1965"/>
        <w:gridCol w:w="2715"/>
        <w:gridCol w:w="1800"/>
        <w:gridCol w:w="1739"/>
      </w:tblGrid>
      <w:tr w:rsidR="001C6475" w:rsidRPr="004C456A" w:rsidTr="00AD0106">
        <w:trPr>
          <w:cantSplit/>
          <w:trHeight w:val="1134"/>
        </w:trPr>
        <w:tc>
          <w:tcPr>
            <w:tcW w:w="783" w:type="dxa"/>
            <w:tcBorders>
              <w:bottom w:val="single" w:sz="4" w:space="0" w:color="000000" w:themeColor="text1"/>
            </w:tcBorders>
            <w:vAlign w:val="center"/>
          </w:tcPr>
          <w:p w:rsidR="00777337" w:rsidRPr="004C456A" w:rsidRDefault="00777337" w:rsidP="000A10D3">
            <w:pPr>
              <w:pStyle w:val="11"/>
              <w:spacing w:line="48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C456A">
              <w:rPr>
                <w:rFonts w:ascii="Arial" w:hAnsi="Arial" w:cs="Arial"/>
                <w:b/>
                <w:sz w:val="20"/>
                <w:szCs w:val="20"/>
              </w:rPr>
              <w:t>№ урока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777337" w:rsidRPr="004C456A" w:rsidRDefault="00777337" w:rsidP="000A10D3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777337" w:rsidRPr="004C456A" w:rsidRDefault="00777337" w:rsidP="000A10D3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C456A">
              <w:rPr>
                <w:rFonts w:ascii="Arial" w:hAnsi="Arial" w:cs="Arial"/>
                <w:b/>
                <w:sz w:val="20"/>
                <w:szCs w:val="20"/>
              </w:rPr>
              <w:t>Дата</w:t>
            </w:r>
          </w:p>
          <w:p w:rsidR="00777337" w:rsidRPr="004C456A" w:rsidRDefault="00777337" w:rsidP="000A10D3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C456A">
              <w:rPr>
                <w:rFonts w:ascii="Arial" w:hAnsi="Arial" w:cs="Arial"/>
                <w:b/>
                <w:sz w:val="20"/>
                <w:szCs w:val="20"/>
              </w:rPr>
              <w:t>по</w:t>
            </w:r>
          </w:p>
          <w:p w:rsidR="00777337" w:rsidRPr="004C456A" w:rsidRDefault="00777337" w:rsidP="000A10D3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C456A">
              <w:rPr>
                <w:rFonts w:ascii="Arial" w:hAnsi="Arial" w:cs="Arial"/>
                <w:b/>
                <w:sz w:val="20"/>
                <w:szCs w:val="20"/>
              </w:rPr>
              <w:t>план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777337" w:rsidRPr="004C456A" w:rsidRDefault="00777337" w:rsidP="000A10D3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777337" w:rsidRPr="004C456A" w:rsidRDefault="00777337" w:rsidP="000A10D3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C456A">
              <w:rPr>
                <w:rFonts w:ascii="Arial" w:hAnsi="Arial" w:cs="Arial"/>
                <w:b/>
                <w:sz w:val="20"/>
                <w:szCs w:val="20"/>
              </w:rPr>
              <w:t>Дата</w:t>
            </w:r>
          </w:p>
          <w:p w:rsidR="00777337" w:rsidRPr="004C456A" w:rsidRDefault="00777337" w:rsidP="000A10D3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C456A">
              <w:rPr>
                <w:rFonts w:ascii="Arial" w:hAnsi="Arial" w:cs="Arial"/>
                <w:b/>
                <w:sz w:val="20"/>
                <w:szCs w:val="20"/>
              </w:rPr>
              <w:t>по факту</w:t>
            </w: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777337" w:rsidRPr="004C456A" w:rsidRDefault="00777337" w:rsidP="000A10D3">
            <w:pPr>
              <w:pStyle w:val="11"/>
              <w:spacing w:line="48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777337" w:rsidRPr="004C456A" w:rsidRDefault="00777337" w:rsidP="000A10D3">
            <w:pPr>
              <w:pStyle w:val="11"/>
              <w:spacing w:line="48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C456A">
              <w:rPr>
                <w:rFonts w:ascii="Arial" w:hAnsi="Arial" w:cs="Arial"/>
                <w:b/>
                <w:sz w:val="20"/>
                <w:szCs w:val="20"/>
              </w:rPr>
              <w:t>Тема урока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777337" w:rsidRPr="004C456A" w:rsidRDefault="00777337" w:rsidP="000A10D3">
            <w:pPr>
              <w:pStyle w:val="11"/>
              <w:spacing w:line="48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777337" w:rsidRPr="004C456A" w:rsidRDefault="00777337" w:rsidP="000A10D3">
            <w:pPr>
              <w:pStyle w:val="11"/>
              <w:spacing w:line="48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C456A">
              <w:rPr>
                <w:rFonts w:ascii="Arial" w:hAnsi="Arial" w:cs="Arial"/>
                <w:b/>
                <w:sz w:val="20"/>
                <w:szCs w:val="20"/>
              </w:rPr>
              <w:t>Тип урока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777337" w:rsidRPr="004C456A" w:rsidRDefault="00777337" w:rsidP="000A10D3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777337" w:rsidRPr="004C456A" w:rsidRDefault="00777337" w:rsidP="000A10D3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777337" w:rsidRPr="004C456A" w:rsidRDefault="00777337" w:rsidP="000A10D3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C456A">
              <w:rPr>
                <w:rFonts w:ascii="Arial" w:hAnsi="Arial" w:cs="Arial"/>
                <w:b/>
                <w:sz w:val="20"/>
                <w:szCs w:val="20"/>
              </w:rPr>
              <w:t>Элементы содержания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777337" w:rsidRPr="004C456A" w:rsidRDefault="00777337" w:rsidP="000A10D3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777337" w:rsidRPr="004C456A" w:rsidRDefault="00777337" w:rsidP="000A10D3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C456A">
              <w:rPr>
                <w:rFonts w:ascii="Arial" w:hAnsi="Arial" w:cs="Arial"/>
                <w:b/>
                <w:sz w:val="20"/>
                <w:szCs w:val="20"/>
              </w:rPr>
              <w:t>Планируемые</w:t>
            </w:r>
          </w:p>
          <w:p w:rsidR="00777337" w:rsidRPr="004C456A" w:rsidRDefault="00777337" w:rsidP="000A10D3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C456A">
              <w:rPr>
                <w:rFonts w:ascii="Arial" w:hAnsi="Arial" w:cs="Arial"/>
                <w:b/>
                <w:sz w:val="20"/>
                <w:szCs w:val="20"/>
              </w:rPr>
              <w:t>результаты</w:t>
            </w:r>
          </w:p>
          <w:p w:rsidR="00777337" w:rsidRPr="004C456A" w:rsidRDefault="00777337" w:rsidP="000A10D3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C456A">
              <w:rPr>
                <w:rFonts w:ascii="Arial" w:hAnsi="Arial" w:cs="Arial"/>
                <w:b/>
                <w:sz w:val="20"/>
                <w:szCs w:val="20"/>
              </w:rPr>
              <w:t>обучения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777337" w:rsidRPr="004C456A" w:rsidRDefault="00777337" w:rsidP="000A10D3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777337" w:rsidRPr="004C456A" w:rsidRDefault="00777337" w:rsidP="000A10D3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C456A">
              <w:rPr>
                <w:rFonts w:ascii="Arial" w:hAnsi="Arial" w:cs="Arial"/>
                <w:b/>
                <w:sz w:val="20"/>
                <w:szCs w:val="20"/>
              </w:rPr>
              <w:t>Вид</w:t>
            </w:r>
          </w:p>
          <w:p w:rsidR="00777337" w:rsidRPr="004C456A" w:rsidRDefault="00777337" w:rsidP="000A10D3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C456A">
              <w:rPr>
                <w:rFonts w:ascii="Arial" w:hAnsi="Arial" w:cs="Arial"/>
                <w:b/>
                <w:sz w:val="20"/>
                <w:szCs w:val="20"/>
              </w:rPr>
              <w:t>контроля</w:t>
            </w:r>
          </w:p>
          <w:p w:rsidR="00777337" w:rsidRPr="004C456A" w:rsidRDefault="00777337" w:rsidP="000A10D3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  <w:vertAlign w:val="superscript"/>
              </w:rPr>
            </w:pP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777337" w:rsidRPr="004C456A" w:rsidRDefault="00777337" w:rsidP="000A10D3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777337" w:rsidRPr="004C456A" w:rsidRDefault="00777337" w:rsidP="000A10D3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777337" w:rsidRPr="004C456A" w:rsidRDefault="00777337" w:rsidP="000A10D3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C456A">
              <w:rPr>
                <w:rFonts w:ascii="Arial" w:hAnsi="Arial" w:cs="Arial"/>
                <w:b/>
                <w:sz w:val="20"/>
                <w:szCs w:val="20"/>
              </w:rPr>
              <w:t>УУД</w:t>
            </w:r>
          </w:p>
          <w:p w:rsidR="00777337" w:rsidRPr="004C456A" w:rsidRDefault="00777337" w:rsidP="000A10D3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777337" w:rsidRPr="004C456A" w:rsidTr="000A10D3">
        <w:tc>
          <w:tcPr>
            <w:tcW w:w="14786" w:type="dxa"/>
            <w:gridSpan w:val="9"/>
            <w:shd w:val="clear" w:color="auto" w:fill="D9D9D9" w:themeFill="background1" w:themeFillShade="D9"/>
          </w:tcPr>
          <w:p w:rsidR="00777337" w:rsidRPr="00777337" w:rsidRDefault="00777337" w:rsidP="00777337">
            <w:pPr>
              <w:jc w:val="center"/>
              <w:rPr>
                <w:rFonts w:ascii="Arial" w:hAnsi="Arial" w:cs="Arial"/>
                <w:b/>
              </w:rPr>
            </w:pPr>
            <w:r w:rsidRPr="00777337">
              <w:rPr>
                <w:rFonts w:ascii="Arial" w:hAnsi="Arial" w:cs="Arial"/>
                <w:b/>
              </w:rPr>
              <w:t xml:space="preserve">Пропорциональность </w:t>
            </w:r>
            <w:r>
              <w:rPr>
                <w:rFonts w:ascii="Arial" w:hAnsi="Arial" w:cs="Arial"/>
                <w:b/>
              </w:rPr>
              <w:t>(</w:t>
            </w:r>
            <w:r w:rsidRPr="00777337">
              <w:rPr>
                <w:rFonts w:ascii="Arial" w:hAnsi="Arial" w:cs="Arial"/>
                <w:b/>
              </w:rPr>
              <w:t>27 ч</w:t>
            </w:r>
            <w:r>
              <w:rPr>
                <w:rFonts w:ascii="Arial" w:hAnsi="Arial" w:cs="Arial"/>
                <w:b/>
              </w:rPr>
              <w:t>аса)</w:t>
            </w:r>
          </w:p>
        </w:tc>
      </w:tr>
      <w:tr w:rsidR="00377A2B" w:rsidRPr="004C456A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1C6475" w:rsidRDefault="00377A2B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C6475">
              <w:rPr>
                <w:rFonts w:ascii="Arial" w:hAnsi="Arial" w:cs="Arial"/>
                <w:b/>
                <w:sz w:val="20"/>
                <w:szCs w:val="20"/>
              </w:rPr>
              <w:t>1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4C456A" w:rsidRDefault="00377A2B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C456A">
              <w:rPr>
                <w:rFonts w:ascii="Arial" w:hAnsi="Arial" w:cs="Arial"/>
                <w:b/>
                <w:sz w:val="20"/>
                <w:szCs w:val="20"/>
              </w:rPr>
              <w:t>1.09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4C456A" w:rsidRDefault="00377A2B" w:rsidP="00777337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widowControl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Подобие  фигур</w:t>
            </w:r>
          </w:p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Урок открытия нового знания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Подобные фигуры, коэффициент подобия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77337">
              <w:rPr>
                <w:rFonts w:ascii="Arial" w:hAnsi="Arial" w:cs="Arial"/>
                <w:color w:val="000000"/>
                <w:sz w:val="20"/>
                <w:szCs w:val="20"/>
              </w:rPr>
              <w:t>Различать и называть подобные фигуры.</w:t>
            </w:r>
          </w:p>
          <w:p w:rsidR="00377A2B" w:rsidRPr="00777337" w:rsidRDefault="00377A2B" w:rsidP="00777337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77337">
              <w:rPr>
                <w:rFonts w:ascii="Arial" w:hAnsi="Arial" w:cs="Arial"/>
                <w:color w:val="000000"/>
                <w:sz w:val="20"/>
                <w:szCs w:val="20"/>
              </w:rPr>
              <w:t>Находить коэффициент подобия отрезков, окружностей и других фигур</w:t>
            </w:r>
          </w:p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Фронтальный опрос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правлять своим поведением, подчиняться требованиям коллектива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менять полученные знания и умения в практической деятельности и повседневной жизни</w:t>
            </w:r>
          </w:p>
        </w:tc>
      </w:tr>
      <w:tr w:rsidR="00377A2B" w:rsidRPr="004C456A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1C6475" w:rsidRDefault="00377A2B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C6475">
              <w:rPr>
                <w:rFonts w:ascii="Arial" w:hAnsi="Arial" w:cs="Arial"/>
                <w:b/>
                <w:sz w:val="20"/>
                <w:szCs w:val="20"/>
              </w:rPr>
              <w:t>2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4C456A" w:rsidRDefault="007C30D9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3.09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4C456A" w:rsidRDefault="00377A2B" w:rsidP="00777337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Подобие  фигур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 xml:space="preserve">Подобие прямоугольников, коэффициент </w:t>
            </w:r>
            <w:r w:rsidRPr="00777337">
              <w:rPr>
                <w:rFonts w:ascii="Arial" w:hAnsi="Arial" w:cs="Arial"/>
                <w:sz w:val="20"/>
                <w:szCs w:val="20"/>
              </w:rPr>
              <w:lastRenderedPageBreak/>
              <w:t>подобия прямоугольников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77337"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 xml:space="preserve">Различать и называть подобные </w:t>
            </w:r>
            <w:r w:rsidRPr="00777337">
              <w:rPr>
                <w:rFonts w:ascii="Arial" w:hAnsi="Arial" w:cs="Arial"/>
                <w:sz w:val="20"/>
                <w:szCs w:val="20"/>
              </w:rPr>
              <w:t>прямоугольники,</w:t>
            </w:r>
          </w:p>
          <w:p w:rsidR="00377A2B" w:rsidRPr="00777337" w:rsidRDefault="00377A2B" w:rsidP="00777337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77337"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находить их коэффициент подобия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lastRenderedPageBreak/>
              <w:t>Фронтальный опрос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lastRenderedPageBreak/>
              <w:t>Уметь сотрудничать и работать в группе, в паре, коллективе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Решать несложные практические расчетные задачи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77A2B" w:rsidRPr="004C456A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1C6475" w:rsidRDefault="00377A2B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C6475">
              <w:rPr>
                <w:rFonts w:ascii="Arial" w:hAnsi="Arial" w:cs="Arial"/>
                <w:b/>
                <w:sz w:val="20"/>
                <w:szCs w:val="20"/>
              </w:rPr>
              <w:lastRenderedPageBreak/>
              <w:t>3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4C456A" w:rsidRDefault="007C30D9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4.09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4C456A" w:rsidRDefault="00377A2B" w:rsidP="00777337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Подобие  фигур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Коэффициент подобия треугольников. Сходственные стороны подобных треугольников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77337">
              <w:rPr>
                <w:rFonts w:ascii="Arial" w:hAnsi="Arial" w:cs="Arial"/>
                <w:color w:val="000000"/>
                <w:sz w:val="20"/>
                <w:szCs w:val="20"/>
              </w:rPr>
              <w:t xml:space="preserve">Различать и называть </w:t>
            </w:r>
            <w:proofErr w:type="spellStart"/>
            <w:r w:rsidRPr="00777337">
              <w:rPr>
                <w:rFonts w:ascii="Arial" w:hAnsi="Arial" w:cs="Arial"/>
                <w:color w:val="000000"/>
                <w:sz w:val="20"/>
                <w:szCs w:val="20"/>
              </w:rPr>
              <w:t>подобные</w:t>
            </w:r>
            <w:r w:rsidRPr="00777337">
              <w:rPr>
                <w:rFonts w:ascii="Arial" w:hAnsi="Arial" w:cs="Arial"/>
                <w:sz w:val="20"/>
                <w:szCs w:val="20"/>
              </w:rPr>
              <w:t>треугольников</w:t>
            </w:r>
            <w:proofErr w:type="spellEnd"/>
            <w:r w:rsidRPr="00777337">
              <w:rPr>
                <w:rFonts w:ascii="Arial" w:hAnsi="Arial" w:cs="Arial"/>
                <w:sz w:val="20"/>
                <w:szCs w:val="20"/>
              </w:rPr>
              <w:t>,</w:t>
            </w:r>
          </w:p>
          <w:p w:rsidR="00377A2B" w:rsidRPr="00777337" w:rsidRDefault="00377A2B" w:rsidP="00777337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77337">
              <w:rPr>
                <w:rFonts w:ascii="Arial" w:hAnsi="Arial" w:cs="Arial"/>
                <w:color w:val="000000"/>
                <w:sz w:val="20"/>
                <w:szCs w:val="20"/>
              </w:rPr>
              <w:t>находить их коэффициент подобия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Самостоятельная работа (методическое пособие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сотрудничать и работать в группе, в паре, коллективе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77A2B" w:rsidRPr="004C456A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1C6475" w:rsidRDefault="00377A2B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C6475">
              <w:rPr>
                <w:rFonts w:ascii="Arial" w:hAnsi="Arial" w:cs="Arial"/>
                <w:b/>
                <w:sz w:val="20"/>
                <w:szCs w:val="20"/>
              </w:rPr>
              <w:t>4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4C456A" w:rsidRDefault="007C30D9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5.09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4C456A" w:rsidRDefault="00377A2B" w:rsidP="00777337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Подобие  фигур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Подобие тел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77337">
              <w:rPr>
                <w:rFonts w:ascii="Arial" w:hAnsi="Arial" w:cs="Arial"/>
                <w:color w:val="000000"/>
                <w:sz w:val="20"/>
                <w:szCs w:val="20"/>
              </w:rPr>
              <w:t>Называть сходственные стороны подобных треугольников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Тест 1</w:t>
            </w:r>
          </w:p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(дидактические материалы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менять полученные знания и умения в практической деятельности и повседневной жизни: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color w:val="000000"/>
                <w:sz w:val="20"/>
                <w:szCs w:val="20"/>
              </w:rPr>
              <w:t>Решать задачи, используя отношения и пропорции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задач на проценты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Решать несложные практические расчетные задачи.</w:t>
            </w:r>
          </w:p>
        </w:tc>
      </w:tr>
      <w:tr w:rsidR="00377A2B" w:rsidRPr="004C456A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1C6475" w:rsidRDefault="00377A2B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C6475">
              <w:rPr>
                <w:rFonts w:ascii="Arial" w:hAnsi="Arial" w:cs="Arial"/>
                <w:b/>
                <w:sz w:val="20"/>
                <w:szCs w:val="20"/>
              </w:rPr>
              <w:t>5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4C456A" w:rsidRDefault="007C30D9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6.09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4C456A" w:rsidRDefault="00377A2B" w:rsidP="00777337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widowControl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Масштаб</w:t>
            </w:r>
          </w:p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 xml:space="preserve">Урок открытия нового </w:t>
            </w:r>
            <w:r w:rsidRPr="00777337">
              <w:rPr>
                <w:rFonts w:ascii="Arial" w:hAnsi="Arial" w:cs="Arial"/>
                <w:sz w:val="20"/>
                <w:szCs w:val="20"/>
              </w:rPr>
              <w:lastRenderedPageBreak/>
              <w:t>знания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lastRenderedPageBreak/>
              <w:t>Масштаб карты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 xml:space="preserve">Записывать масштаб в виде частного, вычислять расстояния на местности </w:t>
            </w:r>
            <w:r w:rsidRPr="00777337">
              <w:rPr>
                <w:rFonts w:ascii="Arial" w:hAnsi="Arial" w:cs="Arial"/>
                <w:sz w:val="20"/>
                <w:szCs w:val="20"/>
              </w:rPr>
              <w:lastRenderedPageBreak/>
              <w:t>с помощью карты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lastRenderedPageBreak/>
              <w:t>Фронтальный опрос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задать вопрос и давать ответы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lastRenderedPageBreak/>
              <w:t>Ясно, точно, грамотно излагать свои мысли.</w:t>
            </w:r>
          </w:p>
        </w:tc>
      </w:tr>
      <w:tr w:rsidR="00377A2B" w:rsidRPr="004C456A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1C6475" w:rsidRDefault="00377A2B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C6475">
              <w:rPr>
                <w:rFonts w:ascii="Arial" w:hAnsi="Arial" w:cs="Arial"/>
                <w:b/>
                <w:sz w:val="20"/>
                <w:szCs w:val="20"/>
              </w:rPr>
              <w:lastRenderedPageBreak/>
              <w:t>6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4C456A" w:rsidRDefault="007C30D9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7.09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4C456A" w:rsidRDefault="00377A2B" w:rsidP="00777337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widowControl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Масштаб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Масштаб карты, плана, модели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Находить масштаб карты, плана, модели,  умение вычислять размеры реальных предметов, используя масштаб чертежа или плана.</w:t>
            </w:r>
          </w:p>
          <w:p w:rsidR="00377A2B" w:rsidRPr="00777337" w:rsidRDefault="00377A2B" w:rsidP="00777337">
            <w:pPr>
              <w:widowControl w:val="0"/>
              <w:jc w:val="center"/>
              <w:outlineLvl w:val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Фронтальный опрос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color w:val="000000"/>
                <w:sz w:val="20"/>
                <w:szCs w:val="20"/>
              </w:rPr>
              <w:t>Приводить примеры использования отношений и пропорций в практике.</w:t>
            </w:r>
          </w:p>
        </w:tc>
      </w:tr>
      <w:tr w:rsidR="00377A2B" w:rsidRPr="004C456A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1C6475" w:rsidRDefault="00377A2B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C6475">
              <w:rPr>
                <w:rFonts w:ascii="Arial" w:hAnsi="Arial" w:cs="Arial"/>
                <w:b/>
                <w:sz w:val="20"/>
                <w:szCs w:val="20"/>
              </w:rPr>
              <w:t>7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4C456A" w:rsidRDefault="007C30D9" w:rsidP="007C30D9">
            <w:pPr>
              <w:pStyle w:val="11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0.09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4C456A" w:rsidRDefault="00377A2B" w:rsidP="00777337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widowControl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Масштаб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Масштаб карты, плана, модели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widowControl w:val="0"/>
              <w:jc w:val="center"/>
              <w:outlineLvl w:val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Самостоятельная работа 1 (Дидактические материалы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сотрудничать и работать в группе, в паре, коллективе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</w:tc>
      </w:tr>
      <w:tr w:rsidR="00377A2B" w:rsidRPr="004C456A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1C6475" w:rsidRDefault="00377A2B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C6475">
              <w:rPr>
                <w:rFonts w:ascii="Arial" w:hAnsi="Arial" w:cs="Arial"/>
                <w:b/>
                <w:sz w:val="20"/>
                <w:szCs w:val="20"/>
              </w:rPr>
              <w:t>8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4C456A" w:rsidRDefault="007C30D9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1.09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4C456A" w:rsidRDefault="00377A2B" w:rsidP="00777337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widowControl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Отношения и пропорции</w:t>
            </w:r>
          </w:p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Урок открытия нового знания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Отношение величин</w:t>
            </w:r>
          </w:p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и чисел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widowControl w:val="0"/>
              <w:jc w:val="center"/>
              <w:outlineLvl w:val="0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color w:val="000000"/>
                <w:sz w:val="20"/>
                <w:szCs w:val="20"/>
              </w:rPr>
              <w:t>Читать и записывать отношения  величин и чисел. Приводить примеры использования отношений в практике.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Фронтальный опрос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задать вопрос и давать ответы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Ясно, точно, грамотно излагать свои мысли.</w:t>
            </w:r>
          </w:p>
        </w:tc>
      </w:tr>
      <w:tr w:rsidR="00377A2B" w:rsidRPr="004C456A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1C6475" w:rsidRDefault="00377A2B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C6475">
              <w:rPr>
                <w:rFonts w:ascii="Arial" w:hAnsi="Arial" w:cs="Arial"/>
                <w:b/>
                <w:sz w:val="20"/>
                <w:szCs w:val="20"/>
              </w:rPr>
              <w:t>9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4C456A" w:rsidRDefault="007C30D9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2.09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4C456A" w:rsidRDefault="00377A2B" w:rsidP="00777337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widowControl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Отношения и пропорции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Урок открытия нового знания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Отношения и пропорции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 xml:space="preserve">Читать пропорции и составлять пропорции из чисел. </w:t>
            </w:r>
            <w:r w:rsidRPr="00777337">
              <w:rPr>
                <w:rFonts w:ascii="Arial" w:hAnsi="Arial" w:cs="Arial"/>
                <w:color w:val="000000"/>
                <w:sz w:val="20"/>
                <w:szCs w:val="20"/>
              </w:rPr>
              <w:t>Приводить примеры использования пропорций в практике.</w:t>
            </w:r>
          </w:p>
          <w:p w:rsidR="00377A2B" w:rsidRPr="00777337" w:rsidRDefault="00377A2B" w:rsidP="00777337">
            <w:pPr>
              <w:widowControl w:val="0"/>
              <w:jc w:val="center"/>
              <w:outlineLvl w:val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Фронтальный опрос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</w:tc>
      </w:tr>
      <w:tr w:rsidR="00377A2B" w:rsidRPr="004C456A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1C6475" w:rsidRDefault="00377A2B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C6475">
              <w:rPr>
                <w:rFonts w:ascii="Arial" w:hAnsi="Arial" w:cs="Arial"/>
                <w:b/>
                <w:sz w:val="20"/>
                <w:szCs w:val="20"/>
              </w:rPr>
              <w:t>10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4C456A" w:rsidRDefault="007C30D9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3.09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4C456A" w:rsidRDefault="00377A2B" w:rsidP="00777337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Отношения и пропорции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 xml:space="preserve">Крайние и средние члены пропорции,  основное свойство </w:t>
            </w:r>
            <w:r w:rsidRPr="00777337">
              <w:rPr>
                <w:rFonts w:ascii="Arial" w:hAnsi="Arial" w:cs="Arial"/>
                <w:sz w:val="20"/>
                <w:szCs w:val="20"/>
              </w:rPr>
              <w:lastRenderedPageBreak/>
              <w:t>пропорции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widowControl w:val="0"/>
              <w:jc w:val="center"/>
              <w:outlineLvl w:val="0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lastRenderedPageBreak/>
              <w:t>Называть крайние и средние члены пропорции, формулировать основное свойство пропорции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Тест 2</w:t>
            </w:r>
          </w:p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(дидактические материалы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 xml:space="preserve">Принимать решения, нести </w:t>
            </w:r>
            <w:r w:rsidRPr="00377A2B">
              <w:rPr>
                <w:rFonts w:ascii="Arial" w:hAnsi="Arial" w:cs="Arial"/>
                <w:sz w:val="20"/>
                <w:szCs w:val="20"/>
              </w:rPr>
              <w:lastRenderedPageBreak/>
              <w:t>ответственность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77A2B" w:rsidRPr="004C456A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1C6475" w:rsidRDefault="00377A2B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C6475">
              <w:rPr>
                <w:rFonts w:ascii="Arial" w:hAnsi="Arial" w:cs="Arial"/>
                <w:b/>
                <w:sz w:val="20"/>
                <w:szCs w:val="20"/>
              </w:rPr>
              <w:lastRenderedPageBreak/>
              <w:t>11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4C456A" w:rsidRDefault="007C30D9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4.09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4C456A" w:rsidRDefault="00377A2B" w:rsidP="00777337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widowControl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Отношения и пропорции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Решение задач с помощью пропорций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Составлять пропорции к задачам на проценты.</w:t>
            </w:r>
          </w:p>
          <w:p w:rsidR="00377A2B" w:rsidRPr="00777337" w:rsidRDefault="00377A2B" w:rsidP="00777337">
            <w:pPr>
              <w:widowControl w:val="0"/>
              <w:jc w:val="center"/>
              <w:outlineLvl w:val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Фронтальный опрос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задать вопрос и давать ответы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Ясно, точно, грамотно излагать свои мысли.</w:t>
            </w:r>
          </w:p>
        </w:tc>
      </w:tr>
      <w:tr w:rsidR="00377A2B" w:rsidRPr="004C456A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1C6475" w:rsidRDefault="00377A2B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C6475">
              <w:rPr>
                <w:rFonts w:ascii="Arial" w:hAnsi="Arial" w:cs="Arial"/>
                <w:b/>
                <w:sz w:val="20"/>
                <w:szCs w:val="20"/>
              </w:rPr>
              <w:t>12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4C456A" w:rsidRDefault="007C30D9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7.09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4C456A" w:rsidRDefault="00377A2B" w:rsidP="00777337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Отношения и пропорции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Отношение двух величин. Пропорция.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widowControl w:val="0"/>
              <w:jc w:val="center"/>
              <w:outlineLvl w:val="0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color w:val="000000"/>
                <w:sz w:val="20"/>
                <w:szCs w:val="20"/>
              </w:rPr>
              <w:t>Решать задачи, используя отношения и пропорции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Самостоятельная работа (методическое пособие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77A2B" w:rsidRPr="004C456A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1C6475" w:rsidRDefault="00377A2B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C6475">
              <w:rPr>
                <w:rFonts w:ascii="Arial" w:hAnsi="Arial" w:cs="Arial"/>
                <w:b/>
                <w:sz w:val="20"/>
                <w:szCs w:val="20"/>
              </w:rPr>
              <w:t>13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4C456A" w:rsidRDefault="007C30D9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8.09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4C456A" w:rsidRDefault="00377A2B" w:rsidP="00777337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widowControl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Отношения и пропорции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Основное свойство пропорции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widowControl w:val="0"/>
              <w:jc w:val="center"/>
              <w:outlineLvl w:val="0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color w:val="000000"/>
                <w:sz w:val="20"/>
                <w:szCs w:val="20"/>
              </w:rPr>
              <w:t>Решать задачи, используя отношения и пропорции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Самостоятельная работа 2 (Дидактические материалы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  <w:t>Применять полученные знания и умения в практической деятельности и повседневной жизни</w:t>
            </w:r>
          </w:p>
        </w:tc>
      </w:tr>
      <w:tr w:rsidR="00377A2B" w:rsidRPr="004C456A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1C6475" w:rsidRDefault="00377A2B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C6475">
              <w:rPr>
                <w:rFonts w:ascii="Arial" w:hAnsi="Arial" w:cs="Arial"/>
                <w:b/>
                <w:sz w:val="20"/>
                <w:szCs w:val="20"/>
              </w:rPr>
              <w:t>14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4C456A" w:rsidRDefault="007C30D9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9.09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4C456A" w:rsidRDefault="00377A2B" w:rsidP="00777337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Default="00377A2B" w:rsidP="00777337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777337">
              <w:rPr>
                <w:rFonts w:ascii="Arial" w:hAnsi="Arial" w:cs="Arial"/>
                <w:b/>
                <w:sz w:val="20"/>
                <w:szCs w:val="20"/>
              </w:rPr>
              <w:t>Контрольная работа № 1</w:t>
            </w:r>
          </w:p>
          <w:p w:rsidR="00377A2B" w:rsidRPr="00777337" w:rsidRDefault="00377A2B" w:rsidP="00777337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777337">
              <w:rPr>
                <w:rFonts w:ascii="Arial" w:hAnsi="Arial" w:cs="Arial"/>
                <w:b/>
                <w:sz w:val="20"/>
                <w:szCs w:val="20"/>
              </w:rPr>
              <w:t xml:space="preserve"> по теме</w:t>
            </w:r>
          </w:p>
          <w:p w:rsidR="00377A2B" w:rsidRPr="00777337" w:rsidRDefault="00377A2B" w:rsidP="00777337">
            <w:pPr>
              <w:widowControl w:val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777337">
              <w:rPr>
                <w:rFonts w:ascii="Arial" w:hAnsi="Arial" w:cs="Arial"/>
                <w:b/>
                <w:sz w:val="20"/>
                <w:szCs w:val="20"/>
              </w:rPr>
              <w:t>«Отношения и пропорции»</w:t>
            </w:r>
          </w:p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Урок развивающего контроля и оценки зна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П.1-3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Фронтальная тематическая контрольная работа по вариантам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jc w:val="center"/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</w:pPr>
            <w:r w:rsidRPr="00377A2B"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  <w:t>Управлять своим поведением, подчиняться требованиям коллектива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  <w:t>Применять полученные знания и умения в практической деятельности и повседневной жизни</w:t>
            </w:r>
          </w:p>
        </w:tc>
      </w:tr>
      <w:tr w:rsidR="00377A2B" w:rsidRPr="004C456A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1C6475" w:rsidRDefault="00377A2B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C6475">
              <w:rPr>
                <w:rFonts w:ascii="Arial" w:hAnsi="Arial" w:cs="Arial"/>
                <w:b/>
                <w:sz w:val="20"/>
                <w:szCs w:val="20"/>
              </w:rPr>
              <w:t>15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4C456A" w:rsidRDefault="007C30D9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0.09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4C456A" w:rsidRDefault="00377A2B" w:rsidP="00777337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widowControl w:val="0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Анализ контрольной работы. </w:t>
            </w:r>
            <w:proofErr w:type="spellStart"/>
            <w:r w:rsidRPr="00777337">
              <w:rPr>
                <w:rFonts w:ascii="Arial" w:hAnsi="Arial" w:cs="Arial"/>
                <w:sz w:val="20"/>
                <w:szCs w:val="20"/>
              </w:rPr>
              <w:lastRenderedPageBreak/>
              <w:t>Пропорциональныевеличины</w:t>
            </w:r>
            <w:proofErr w:type="spellEnd"/>
          </w:p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lastRenderedPageBreak/>
              <w:t xml:space="preserve">Урок открытия </w:t>
            </w:r>
            <w:r w:rsidRPr="00777337">
              <w:rPr>
                <w:rFonts w:ascii="Arial" w:hAnsi="Arial" w:cs="Arial"/>
                <w:sz w:val="20"/>
                <w:szCs w:val="20"/>
              </w:rPr>
              <w:lastRenderedPageBreak/>
              <w:t>нового знания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lastRenderedPageBreak/>
              <w:t>Прямо пропорциональны</w:t>
            </w:r>
            <w:r w:rsidRPr="00777337">
              <w:rPr>
                <w:rFonts w:ascii="Arial" w:hAnsi="Arial" w:cs="Arial"/>
                <w:sz w:val="20"/>
                <w:szCs w:val="20"/>
              </w:rPr>
              <w:lastRenderedPageBreak/>
              <w:t>е и обратно пропорциональные величины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lastRenderedPageBreak/>
              <w:t xml:space="preserve">Определять пропорциональные </w:t>
            </w:r>
            <w:r w:rsidRPr="00777337">
              <w:rPr>
                <w:rFonts w:ascii="Arial" w:hAnsi="Arial" w:cs="Arial"/>
                <w:sz w:val="20"/>
                <w:szCs w:val="20"/>
              </w:rPr>
              <w:lastRenderedPageBreak/>
              <w:t>величины и решать с ними задачи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lastRenderedPageBreak/>
              <w:t>Фронтальный опрос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 xml:space="preserve">Уметь задать вопрос и давать </w:t>
            </w:r>
            <w:r w:rsidRPr="00377A2B">
              <w:rPr>
                <w:rFonts w:ascii="Arial" w:hAnsi="Arial" w:cs="Arial"/>
                <w:sz w:val="20"/>
                <w:szCs w:val="20"/>
              </w:rPr>
              <w:lastRenderedPageBreak/>
              <w:t>ответы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Ясно, точно, грамотно излагать свои мысли.</w:t>
            </w:r>
          </w:p>
        </w:tc>
      </w:tr>
      <w:tr w:rsidR="00377A2B" w:rsidRPr="004C456A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1C6475" w:rsidRDefault="00377A2B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C6475">
              <w:rPr>
                <w:rFonts w:ascii="Arial" w:hAnsi="Arial" w:cs="Arial"/>
                <w:b/>
                <w:sz w:val="20"/>
                <w:szCs w:val="20"/>
              </w:rPr>
              <w:lastRenderedPageBreak/>
              <w:t>16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4C456A" w:rsidRDefault="00707507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1.09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4C456A" w:rsidRDefault="00377A2B" w:rsidP="00777337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Пропорциональные величины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Прямо пропорциональные и обратно пропорциональные величины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Составлять уравнения к задачам на пропорциональность величин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Мини-самостоятельная работа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77A2B" w:rsidRPr="004C456A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1C6475" w:rsidRDefault="00377A2B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C6475">
              <w:rPr>
                <w:rFonts w:ascii="Arial" w:hAnsi="Arial" w:cs="Arial"/>
                <w:b/>
                <w:sz w:val="20"/>
                <w:szCs w:val="20"/>
              </w:rPr>
              <w:t>17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4C456A" w:rsidRDefault="00707507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4.09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4C456A" w:rsidRDefault="00377A2B" w:rsidP="00777337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Пропорциональные величины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Пропорциональные величины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Решать задачи с пропорциональными величинами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Фронтальный опрос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77A2B" w:rsidRPr="004C456A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1C6475" w:rsidRDefault="00377A2B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C6475">
              <w:rPr>
                <w:rFonts w:ascii="Arial" w:hAnsi="Arial" w:cs="Arial"/>
                <w:b/>
                <w:sz w:val="20"/>
                <w:szCs w:val="20"/>
              </w:rPr>
              <w:t>18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4C456A" w:rsidRDefault="00707507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5.09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4C456A" w:rsidRDefault="00377A2B" w:rsidP="00777337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Пропорциональные величины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Пропорциональные величины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Решать задачи с пропорциональными величинами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777337">
              <w:rPr>
                <w:rFonts w:ascii="Arial" w:hAnsi="Arial" w:cs="Arial"/>
                <w:sz w:val="20"/>
                <w:szCs w:val="20"/>
              </w:rPr>
              <w:t>Взаимоопрос</w:t>
            </w:r>
            <w:proofErr w:type="spellEnd"/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77A2B" w:rsidRPr="004C456A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1C6475" w:rsidRDefault="00377A2B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C6475">
              <w:rPr>
                <w:rFonts w:ascii="Arial" w:hAnsi="Arial" w:cs="Arial"/>
                <w:b/>
                <w:sz w:val="20"/>
                <w:szCs w:val="20"/>
              </w:rPr>
              <w:t>19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4C456A" w:rsidRDefault="00707507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6.09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4C456A" w:rsidRDefault="00377A2B" w:rsidP="00777337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Пропорциональные величины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Пропорциональные величины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Решать более сложные задачи с пропорциональными величинами без использования пропорций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Самостоятельная работа 3 (Дидактические материалы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задать вопрос и давать ответы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Ясно, точно, грамотно излагать свои мысли.</w:t>
            </w:r>
          </w:p>
        </w:tc>
      </w:tr>
      <w:tr w:rsidR="00377A2B" w:rsidRPr="004C456A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1C6475" w:rsidRDefault="00377A2B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C6475">
              <w:rPr>
                <w:rFonts w:ascii="Arial" w:hAnsi="Arial" w:cs="Arial"/>
                <w:b/>
                <w:sz w:val="20"/>
                <w:szCs w:val="20"/>
              </w:rPr>
              <w:t>20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4C456A" w:rsidRDefault="00707507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7.09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4C456A" w:rsidRDefault="00377A2B" w:rsidP="00777337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Пропорциональные величины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Пропорциональные величины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widowControl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color w:val="000000"/>
                <w:sz w:val="20"/>
                <w:szCs w:val="20"/>
              </w:rPr>
              <w:t xml:space="preserve">Приводить примеры прямо </w:t>
            </w:r>
            <w:r w:rsidRPr="00777337">
              <w:rPr>
                <w:rFonts w:ascii="Arial" w:hAnsi="Arial" w:cs="Arial"/>
                <w:sz w:val="20"/>
                <w:szCs w:val="20"/>
              </w:rPr>
              <w:t xml:space="preserve">пропорциональных и обратно </w:t>
            </w:r>
            <w:r w:rsidRPr="00777337">
              <w:rPr>
                <w:rFonts w:ascii="Arial" w:hAnsi="Arial" w:cs="Arial"/>
                <w:sz w:val="20"/>
                <w:szCs w:val="20"/>
              </w:rPr>
              <w:lastRenderedPageBreak/>
              <w:t>пропорциональных величин.</w:t>
            </w:r>
          </w:p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color w:val="000000"/>
                <w:sz w:val="20"/>
                <w:szCs w:val="20"/>
              </w:rPr>
              <w:t>Решать задачи с пропорциональными величинами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lastRenderedPageBreak/>
              <w:t xml:space="preserve">Самостоятельная работа (методическое </w:t>
            </w:r>
            <w:r w:rsidRPr="00777337">
              <w:rPr>
                <w:rFonts w:ascii="Arial" w:hAnsi="Arial" w:cs="Arial"/>
                <w:sz w:val="20"/>
                <w:szCs w:val="20"/>
              </w:rPr>
              <w:lastRenderedPageBreak/>
              <w:t>пособие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lastRenderedPageBreak/>
              <w:t>Уметь работать самостоятельно с учебником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lastRenderedPageBreak/>
              <w:t>Принимать решения, нести ответственность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77A2B" w:rsidRPr="004C456A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1C6475" w:rsidRDefault="00377A2B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C6475">
              <w:rPr>
                <w:rFonts w:ascii="Arial" w:hAnsi="Arial" w:cs="Arial"/>
                <w:b/>
                <w:sz w:val="20"/>
                <w:szCs w:val="20"/>
              </w:rPr>
              <w:lastRenderedPageBreak/>
              <w:t>21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4C456A" w:rsidRDefault="00707507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8.09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4C456A" w:rsidRDefault="00377A2B" w:rsidP="00777337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Деление в данном отношении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Урок открытия нового знания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Деление в данном отношении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widowControl w:val="0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Делить число на две части, находящиеся в заданном отношении и находить, в каком отношении разделено число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Фронтальный опрос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77A2B" w:rsidRPr="004C456A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1C6475" w:rsidRDefault="00377A2B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C6475">
              <w:rPr>
                <w:rFonts w:ascii="Arial" w:hAnsi="Arial" w:cs="Arial"/>
                <w:b/>
                <w:sz w:val="20"/>
                <w:szCs w:val="20"/>
              </w:rPr>
              <w:t>22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4C456A" w:rsidRDefault="00707507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.10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4C456A" w:rsidRDefault="00377A2B" w:rsidP="00777337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Деление в данном отношении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Деление в данном отношении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widowControl w:val="0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Решать текстовые задачи на деление в данном отношении арифметическим и алгебраическим способом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Мини-самостоятельная работа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задать вопрос и давать ответы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Ясно, точно, грамотно излагать свои мысли.</w:t>
            </w:r>
          </w:p>
        </w:tc>
      </w:tr>
      <w:tr w:rsidR="00377A2B" w:rsidRPr="004C456A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1C6475" w:rsidRDefault="00377A2B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C6475">
              <w:rPr>
                <w:rFonts w:ascii="Arial" w:hAnsi="Arial" w:cs="Arial"/>
                <w:b/>
                <w:sz w:val="20"/>
                <w:szCs w:val="20"/>
              </w:rPr>
              <w:t>23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4C456A" w:rsidRDefault="00707507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.10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4C456A" w:rsidRDefault="00377A2B" w:rsidP="00777337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 xml:space="preserve"> Деление в данном отношении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Деление в данном отношении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widowControl w:val="0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77337">
              <w:rPr>
                <w:rFonts w:ascii="Arial" w:hAnsi="Arial" w:cs="Arial"/>
                <w:color w:val="000000"/>
                <w:sz w:val="20"/>
                <w:szCs w:val="20"/>
              </w:rPr>
              <w:t>Решать задачи, используя деление в данном отношении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777337">
              <w:rPr>
                <w:rFonts w:ascii="Arial" w:hAnsi="Arial" w:cs="Arial"/>
                <w:sz w:val="20"/>
                <w:szCs w:val="20"/>
              </w:rPr>
              <w:t>Взаимоопрос</w:t>
            </w:r>
            <w:proofErr w:type="spellEnd"/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77A2B" w:rsidRPr="004C456A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1C6475" w:rsidRDefault="00377A2B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C6475">
              <w:rPr>
                <w:rFonts w:ascii="Arial" w:hAnsi="Arial" w:cs="Arial"/>
                <w:b/>
                <w:sz w:val="20"/>
                <w:szCs w:val="20"/>
              </w:rPr>
              <w:t>24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4C456A" w:rsidRDefault="00707507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3.10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4C456A" w:rsidRDefault="00377A2B" w:rsidP="00777337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Деление в данном отношении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Деление в данном отношении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widowControl w:val="0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Решать задачи на деление в данном отношении, заданном двумя числами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Самостоятельная работа (методическое пособие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77A2B" w:rsidRPr="004C456A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1C6475" w:rsidRDefault="00377A2B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C6475">
              <w:rPr>
                <w:rFonts w:ascii="Arial" w:hAnsi="Arial" w:cs="Arial"/>
                <w:b/>
                <w:sz w:val="20"/>
                <w:szCs w:val="20"/>
              </w:rPr>
              <w:t>25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4C456A" w:rsidRDefault="00707507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4.10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4C456A" w:rsidRDefault="00377A2B" w:rsidP="00777337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Деление в данном отношении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Деление в данном отношении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widowControl w:val="0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Решать задачи на деление в данном отношении, заданном тремя и более числами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Самостоятельная работа 4 (Дидактические материалы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  <w:t xml:space="preserve">Применять полученные знания и умения в </w:t>
            </w:r>
            <w:r w:rsidRPr="00377A2B"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  <w:lastRenderedPageBreak/>
              <w:t>практической деятельности и повседневной жизни</w:t>
            </w:r>
          </w:p>
        </w:tc>
      </w:tr>
      <w:tr w:rsidR="00377A2B" w:rsidRPr="004C456A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1C6475" w:rsidRDefault="00377A2B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C6475">
              <w:rPr>
                <w:rFonts w:ascii="Arial" w:hAnsi="Arial" w:cs="Arial"/>
                <w:b/>
                <w:sz w:val="20"/>
                <w:szCs w:val="20"/>
              </w:rPr>
              <w:lastRenderedPageBreak/>
              <w:t>26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4C456A" w:rsidRDefault="00707507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5.10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4C456A" w:rsidRDefault="00377A2B" w:rsidP="00777337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Деление в данном отношении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Деление в данном отношении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widowControl w:val="0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777337">
              <w:rPr>
                <w:rFonts w:ascii="Arial" w:hAnsi="Arial" w:cs="Arial"/>
                <w:color w:val="000000"/>
                <w:sz w:val="20"/>
                <w:szCs w:val="20"/>
              </w:rPr>
              <w:t>Решать задачи, используя деление в данном отношении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777337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777337">
              <w:rPr>
                <w:rFonts w:ascii="Arial" w:hAnsi="Arial" w:cs="Arial"/>
                <w:sz w:val="20"/>
                <w:szCs w:val="20"/>
              </w:rPr>
              <w:t>Самостоятельная работа (методическое пособие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задать вопрос и давать ответы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Ясно, точно, грамотно излагать свои мысли.</w:t>
            </w:r>
          </w:p>
        </w:tc>
      </w:tr>
      <w:tr w:rsidR="00377A2B" w:rsidRPr="00AD0106" w:rsidTr="00DC0318">
        <w:trPr>
          <w:trHeight w:val="3236"/>
        </w:trPr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D0106">
              <w:rPr>
                <w:rFonts w:ascii="Arial" w:hAnsi="Arial" w:cs="Arial"/>
                <w:b/>
                <w:sz w:val="20"/>
                <w:szCs w:val="20"/>
              </w:rPr>
              <w:t>27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AD0106" w:rsidRDefault="00707507" w:rsidP="00777337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8.10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777337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777337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D0106">
              <w:rPr>
                <w:rFonts w:ascii="Arial" w:hAnsi="Arial" w:cs="Arial"/>
                <w:b/>
                <w:sz w:val="20"/>
                <w:szCs w:val="20"/>
              </w:rPr>
              <w:t xml:space="preserve">Контрольная работа № 2 </w:t>
            </w:r>
          </w:p>
          <w:p w:rsidR="00377A2B" w:rsidRPr="00AD0106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b/>
                <w:sz w:val="20"/>
                <w:szCs w:val="20"/>
              </w:rPr>
              <w:t>по теме «</w:t>
            </w:r>
            <w:proofErr w:type="spellStart"/>
            <w:r w:rsidRPr="00AD0106">
              <w:rPr>
                <w:rFonts w:ascii="Arial" w:hAnsi="Arial" w:cs="Arial"/>
                <w:b/>
                <w:sz w:val="20"/>
                <w:szCs w:val="20"/>
              </w:rPr>
              <w:t>Пропорциальность</w:t>
            </w:r>
            <w:proofErr w:type="spellEnd"/>
            <w:r w:rsidRPr="00AD0106">
              <w:rPr>
                <w:rFonts w:ascii="Arial" w:hAnsi="Arial" w:cs="Arial"/>
                <w:b/>
                <w:sz w:val="20"/>
                <w:szCs w:val="20"/>
              </w:rPr>
              <w:t>»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азвивающего контроля и оценки зна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.4-5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77733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Фронтальная тематическая контрольная работа по вариантам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jc w:val="center"/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</w:pPr>
            <w:r w:rsidRPr="00377A2B"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  <w:t>Управлять своим поведением, подчиняться требованиям коллектива.</w:t>
            </w:r>
          </w:p>
          <w:p w:rsidR="00377A2B" w:rsidRPr="00377A2B" w:rsidRDefault="00377A2B" w:rsidP="00377A2B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  <w:t>Применять полученные знания и умения в практической деятельности и повседневной жизни</w:t>
            </w:r>
          </w:p>
        </w:tc>
      </w:tr>
      <w:tr w:rsidR="00377A2B" w:rsidRPr="00AD0106" w:rsidTr="000A10D3">
        <w:tc>
          <w:tcPr>
            <w:tcW w:w="14786" w:type="dxa"/>
            <w:gridSpan w:val="9"/>
            <w:shd w:val="clear" w:color="auto" w:fill="D9D9D9" w:themeFill="background1" w:themeFillShade="D9"/>
          </w:tcPr>
          <w:p w:rsidR="00377A2B" w:rsidRPr="00377A2B" w:rsidRDefault="00377A2B" w:rsidP="00377A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377A2B">
              <w:rPr>
                <w:rFonts w:ascii="Arial" w:hAnsi="Arial" w:cs="Arial"/>
                <w:b/>
                <w:sz w:val="20"/>
                <w:szCs w:val="20"/>
              </w:rPr>
              <w:t>Дели</w:t>
            </w:r>
            <w:r w:rsidR="00CA7F8D">
              <w:rPr>
                <w:rFonts w:ascii="Arial" w:hAnsi="Arial" w:cs="Arial"/>
                <w:b/>
                <w:sz w:val="20"/>
                <w:szCs w:val="20"/>
              </w:rPr>
              <w:t>мость чисел (36</w:t>
            </w:r>
            <w:r w:rsidRPr="00377A2B">
              <w:rPr>
                <w:rFonts w:ascii="Arial" w:hAnsi="Arial" w:cs="Arial"/>
                <w:b/>
                <w:sz w:val="20"/>
                <w:szCs w:val="20"/>
              </w:rPr>
              <w:t xml:space="preserve"> часов)</w:t>
            </w:r>
          </w:p>
        </w:tc>
      </w:tr>
      <w:tr w:rsidR="00377A2B" w:rsidRPr="00377A2B" w:rsidTr="00AD0106">
        <w:tc>
          <w:tcPr>
            <w:tcW w:w="783" w:type="dxa"/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8</w:t>
            </w:r>
          </w:p>
        </w:tc>
        <w:tc>
          <w:tcPr>
            <w:tcW w:w="738" w:type="dxa"/>
          </w:tcPr>
          <w:p w:rsidR="00377A2B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9.10</w:t>
            </w:r>
          </w:p>
        </w:tc>
        <w:tc>
          <w:tcPr>
            <w:tcW w:w="843" w:type="dxa"/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</w:tcPr>
          <w:p w:rsidR="00377A2B" w:rsidRPr="00AD0106" w:rsidRDefault="00377A2B" w:rsidP="00AD0106">
            <w:pPr>
              <w:pStyle w:val="23"/>
              <w:widowControl w:val="0"/>
              <w:spacing w:line="240" w:lineRule="auto"/>
              <w:ind w:left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Делители и кратные</w:t>
            </w:r>
          </w:p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765" w:type="dxa"/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крытия нового знания</w:t>
            </w:r>
          </w:p>
        </w:tc>
        <w:tc>
          <w:tcPr>
            <w:tcW w:w="2084" w:type="dxa"/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Делители и  кратные чисел</w:t>
            </w:r>
          </w:p>
        </w:tc>
        <w:tc>
          <w:tcPr>
            <w:tcW w:w="2178" w:type="dxa"/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Находить делители и кратные чисел</w:t>
            </w:r>
          </w:p>
        </w:tc>
        <w:tc>
          <w:tcPr>
            <w:tcW w:w="1958" w:type="dxa"/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Фронтальный опрос</w:t>
            </w:r>
          </w:p>
        </w:tc>
        <w:tc>
          <w:tcPr>
            <w:tcW w:w="2063" w:type="dxa"/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задать вопрос и давать ответы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Ясно, точно, грамотно излагать свои мысли.</w:t>
            </w:r>
          </w:p>
        </w:tc>
      </w:tr>
      <w:tr w:rsidR="00377A2B" w:rsidRPr="00377A2B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9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0.10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Делители и кратные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Общий делитель и общее кратное двух чисел</w:t>
            </w:r>
          </w:p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Находить общие делители и общие кратные двух чисел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Мини-самостоятельная работа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jc w:val="center"/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</w:pPr>
            <w:r w:rsidRPr="00377A2B"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  <w:t>Управлять своим поведением, подчиняться требованиям коллектива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  <w:t xml:space="preserve">Применять полученные знания и </w:t>
            </w:r>
            <w:r w:rsidRPr="00377A2B"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  <w:lastRenderedPageBreak/>
              <w:t>умения в практической деятельности и повседневной жизни</w:t>
            </w:r>
          </w:p>
        </w:tc>
      </w:tr>
      <w:tr w:rsidR="00377A2B" w:rsidRPr="00377A2B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>30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1.10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Делители и кратные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Наибольший общий делитель.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 xml:space="preserve">Формулировать определения  наибольший </w:t>
            </w:r>
            <w:r w:rsidRPr="00AD0106">
              <w:rPr>
                <w:rFonts w:ascii="Arial" w:hAnsi="Arial" w:cs="Arial"/>
                <w:sz w:val="20"/>
                <w:szCs w:val="20"/>
              </w:rPr>
              <w:t>общий делитель.</w:t>
            </w:r>
          </w:p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 xml:space="preserve">Находить наибольший </w:t>
            </w:r>
            <w:r w:rsidRPr="00AD0106">
              <w:rPr>
                <w:rFonts w:ascii="Arial" w:hAnsi="Arial" w:cs="Arial"/>
                <w:sz w:val="20"/>
                <w:szCs w:val="20"/>
              </w:rPr>
              <w:t>общий делитель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AD0106">
              <w:rPr>
                <w:rFonts w:ascii="Arial" w:hAnsi="Arial" w:cs="Arial"/>
                <w:sz w:val="20"/>
                <w:szCs w:val="20"/>
              </w:rPr>
              <w:t>Взаимоопрос</w:t>
            </w:r>
            <w:proofErr w:type="spellEnd"/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77A2B" w:rsidRPr="00377A2B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31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2.10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Делители и кратные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Наименьшее общее кратное.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 xml:space="preserve">Формулировать определения  наименьшего </w:t>
            </w:r>
            <w:r w:rsidRPr="00AD0106">
              <w:rPr>
                <w:rFonts w:ascii="Arial" w:hAnsi="Arial" w:cs="Arial"/>
                <w:sz w:val="20"/>
                <w:szCs w:val="20"/>
              </w:rPr>
              <w:t xml:space="preserve">общего кратного. </w:t>
            </w: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 xml:space="preserve"> Находить </w:t>
            </w:r>
            <w:r w:rsidRPr="00AD0106">
              <w:rPr>
                <w:rFonts w:ascii="Arial" w:hAnsi="Arial" w:cs="Arial"/>
                <w:sz w:val="20"/>
                <w:szCs w:val="20"/>
              </w:rPr>
              <w:t>и наименьшее общее кратное.</w:t>
            </w:r>
          </w:p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ест 3</w:t>
            </w:r>
          </w:p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дидактические материалы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77A2B" w:rsidRPr="00377A2B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32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5.10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Делители и кратные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Действия с обыкновенными дробями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Сокращать дроби. Приводить дроби к общему знаменателю.</w:t>
            </w:r>
          </w:p>
          <w:p w:rsidR="00377A2B" w:rsidRPr="00AD0106" w:rsidRDefault="00377A2B" w:rsidP="00AD0106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Выполнять действия с обыкновенными дробями, используя НОК(</w:t>
            </w:r>
            <w:r w:rsidRPr="00AD0106">
              <w:rPr>
                <w:rFonts w:ascii="Arial" w:hAnsi="Arial" w:cs="Arial"/>
                <w:i/>
                <w:color w:val="000000"/>
                <w:sz w:val="20"/>
                <w:szCs w:val="20"/>
                <w:lang w:val="en-US"/>
              </w:rPr>
              <w:t>a</w:t>
            </w: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 xml:space="preserve">, </w:t>
            </w:r>
            <w:r w:rsidRPr="00AD0106">
              <w:rPr>
                <w:rFonts w:ascii="Arial" w:hAnsi="Arial" w:cs="Arial"/>
                <w:i/>
                <w:color w:val="000000"/>
                <w:sz w:val="20"/>
                <w:szCs w:val="20"/>
                <w:lang w:val="en-US"/>
              </w:rPr>
              <w:t>b</w:t>
            </w: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),</w:t>
            </w:r>
          </w:p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НОД(</w:t>
            </w:r>
            <w:r w:rsidRPr="00AD0106">
              <w:rPr>
                <w:rFonts w:ascii="Arial" w:hAnsi="Arial" w:cs="Arial"/>
                <w:i/>
                <w:color w:val="000000"/>
                <w:sz w:val="20"/>
                <w:szCs w:val="20"/>
                <w:lang w:val="en-US"/>
              </w:rPr>
              <w:t>a</w:t>
            </w: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 xml:space="preserve">, </w:t>
            </w:r>
            <w:r w:rsidRPr="00AD0106">
              <w:rPr>
                <w:rFonts w:ascii="Arial" w:hAnsi="Arial" w:cs="Arial"/>
                <w:i/>
                <w:color w:val="000000"/>
                <w:sz w:val="20"/>
                <w:szCs w:val="20"/>
                <w:lang w:val="en-US"/>
              </w:rPr>
              <w:t>b</w:t>
            </w: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)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амостоятельная работа 5 (Дидактические материалы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задать вопрос и давать ответы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Ясно, точно, грамотно излагать свои мысли.</w:t>
            </w:r>
          </w:p>
        </w:tc>
      </w:tr>
      <w:tr w:rsidR="00377A2B" w:rsidRPr="00377A2B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33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6.10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войства делимости произведения, суммы и разности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крытия нового знания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Делимость натуральных чисел и свойство делимости произведения натуральных чисел</w:t>
            </w:r>
          </w:p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Формулировать свойства делимости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Фронтальный опрос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jc w:val="center"/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</w:pPr>
            <w:r w:rsidRPr="00377A2B"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  <w:t>Управлять своим поведением, подчиняться требованиям коллектива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  <w:t>Применять полученные знания и умения в практической деятельности и повседневной жизни</w:t>
            </w:r>
          </w:p>
        </w:tc>
      </w:tr>
      <w:tr w:rsidR="00377A2B" w:rsidRPr="00377A2B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>34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7.10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войства делимости произведения, суммы и разности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крытия нового знания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войство делимости произведения натуральных чисел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Формулировать свойства делимости.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ест</w:t>
            </w:r>
          </w:p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методическое пособие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jc w:val="center"/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</w:pPr>
            <w:r w:rsidRPr="00377A2B"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  <w:t>Управлять своим поведением, подчиняться требованиям коллектива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  <w:t>Применять полученные знания и умения в практической деятельности и повседневной жизни</w:t>
            </w:r>
          </w:p>
        </w:tc>
      </w:tr>
      <w:tr w:rsidR="00377A2B" w:rsidRPr="00377A2B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35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8.10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войства делимости произведения, суммы и разности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крытия нового знания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Делимости суммы натуральных чисел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Формулировать свойства делимости суммы натуральных чисел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ест</w:t>
            </w:r>
          </w:p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методическое пособие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задать вопрос и давать ответы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Ясно, точно, грамотно излагать свои мысли.</w:t>
            </w:r>
          </w:p>
        </w:tc>
      </w:tr>
      <w:tr w:rsidR="00377A2B" w:rsidRPr="00377A2B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36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9.10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войства делимости произведения, суммы и разности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крытия нового знания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войство делимости разности натуральных чисел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 xml:space="preserve">Формулировать свойства делимости разности натуральных чисел.  Доказывать и опровергать с помощью </w:t>
            </w:r>
            <w:proofErr w:type="spellStart"/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контрпримеров</w:t>
            </w:r>
            <w:proofErr w:type="spellEnd"/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 xml:space="preserve"> утверждения о делимости чисел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Фронтальный опрос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77A2B" w:rsidRPr="00377A2B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37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2.10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войства делимости произведения, суммы и разности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Наибольший общий делитель двух чисел</w:t>
            </w:r>
          </w:p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 xml:space="preserve">Доказывать и опровергать с помощью </w:t>
            </w:r>
            <w:proofErr w:type="spellStart"/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контрпримеров</w:t>
            </w:r>
            <w:proofErr w:type="spellEnd"/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 xml:space="preserve"> утверждения о делимости чисел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ест 4</w:t>
            </w:r>
          </w:p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дидактические материалы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77A2B" w:rsidRPr="00377A2B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38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3.10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войства делимости произведения, суммы и разности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Свойства делимости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widowControl w:val="0"/>
              <w:jc w:val="center"/>
              <w:outlineLvl w:val="0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 xml:space="preserve">Доказывать и опровергать с помощью </w:t>
            </w:r>
            <w:proofErr w:type="spellStart"/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контрпримеров</w:t>
            </w:r>
            <w:proofErr w:type="spellEnd"/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 xml:space="preserve"> утверждения о делимости чисел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амостоятельная работа 6 (Дидактические материалы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jc w:val="center"/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</w:pPr>
            <w:r w:rsidRPr="00377A2B"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  <w:t xml:space="preserve">Управлять своим поведением, подчиняться требованиям </w:t>
            </w:r>
            <w:r w:rsidRPr="00377A2B"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  <w:lastRenderedPageBreak/>
              <w:t>коллектива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  <w:t>Применять полученные знания и умения в практической деятельности и повседневной жизни</w:t>
            </w:r>
          </w:p>
        </w:tc>
      </w:tr>
      <w:tr w:rsidR="00377A2B" w:rsidRPr="00377A2B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>39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4.10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23"/>
              <w:widowControl w:val="0"/>
              <w:spacing w:line="240" w:lineRule="auto"/>
              <w:ind w:left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ризнаки делимости натуральных чисел</w:t>
            </w:r>
          </w:p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крытия нового знания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ризнаки делимости на 2, на 5 и на 10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Формулировать признаки делимости на 2, на 5, на 10.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ест</w:t>
            </w:r>
          </w:p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методическое пособие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задать вопрос и давать ответы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Ясно, точно, грамотно излагать свои мысли.</w:t>
            </w:r>
          </w:p>
        </w:tc>
      </w:tr>
      <w:tr w:rsidR="00377A2B" w:rsidRPr="00377A2B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40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5.10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ризнаки делимости натуральных чисел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крытия нового знания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ризнаки делимости на 4 и 25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 xml:space="preserve">Формулировать признаки делимости </w:t>
            </w:r>
            <w:r w:rsidRPr="00AD0106">
              <w:rPr>
                <w:rFonts w:ascii="Arial" w:hAnsi="Arial" w:cs="Arial"/>
                <w:sz w:val="20"/>
                <w:szCs w:val="20"/>
              </w:rPr>
              <w:t xml:space="preserve"> на 4 и 25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ест</w:t>
            </w:r>
          </w:p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методическое пособие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77A2B" w:rsidRPr="00377A2B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41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6.10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ризнаки делимости натуральных чисел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крытия нового знания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ризнаки делимости на 3 и 9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 xml:space="preserve">Формулировать признаки делимости </w:t>
            </w:r>
            <w:r w:rsidRPr="00AD0106">
              <w:rPr>
                <w:rFonts w:ascii="Arial" w:hAnsi="Arial" w:cs="Arial"/>
                <w:sz w:val="20"/>
                <w:szCs w:val="20"/>
              </w:rPr>
              <w:t xml:space="preserve"> на 3 и 9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ест</w:t>
            </w:r>
          </w:p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методическое пособие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jc w:val="center"/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</w:pPr>
            <w:r w:rsidRPr="00377A2B"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  <w:t>Управлять своим поведением, подчиняться требованиям коллектива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  <w:t>Применять полученные знания и умения в практической деятельности и повседневной жизни</w:t>
            </w:r>
          </w:p>
        </w:tc>
      </w:tr>
      <w:tr w:rsidR="00377A2B" w:rsidRPr="00377A2B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42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6.11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ризнаки делимости натуральных чисел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ризнаки делимости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 xml:space="preserve">Доказывать и опровергать с помощью </w:t>
            </w:r>
            <w:proofErr w:type="spellStart"/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контрпримеров</w:t>
            </w:r>
            <w:proofErr w:type="spellEnd"/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 xml:space="preserve"> утверждения о делимости </w:t>
            </w: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чисел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Самостоятельная работа (методическое пособие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задать вопрос и давать ответы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 xml:space="preserve">Ясно, точно, </w:t>
            </w:r>
            <w:r w:rsidRPr="00377A2B">
              <w:rPr>
                <w:rFonts w:ascii="Arial" w:hAnsi="Arial" w:cs="Arial"/>
                <w:sz w:val="20"/>
                <w:szCs w:val="20"/>
              </w:rPr>
              <w:lastRenderedPageBreak/>
              <w:t>грамотно излагать свои мысли.</w:t>
            </w:r>
          </w:p>
        </w:tc>
      </w:tr>
      <w:tr w:rsidR="00377A2B" w:rsidRPr="00377A2B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>43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7.11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ризнаки делимости натуральных чисел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ризнаки делимости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 xml:space="preserve">Доказывать и опровергать с помощью </w:t>
            </w:r>
            <w:proofErr w:type="spellStart"/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контрпримеровутверждения</w:t>
            </w:r>
            <w:proofErr w:type="spellEnd"/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 xml:space="preserve"> о делимости чисел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ест 5</w:t>
            </w:r>
          </w:p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дидактические материалы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77A2B" w:rsidRPr="00377A2B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44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8.11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ризнаки делимости натуральных чисел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ризнаки делимости натуральных чисел на 2, на 5, на 10, на 4, на 3, на 9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 xml:space="preserve">Доказывать и опровергать с помощью </w:t>
            </w:r>
            <w:proofErr w:type="spellStart"/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контрпримеров</w:t>
            </w:r>
            <w:proofErr w:type="spellEnd"/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 xml:space="preserve"> утверждения о делимости чисел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амостоятельная работа 7 (Дидактические материалы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  <w:t>Применять полученные знания и умения в практической деятельности и повседневной жизни</w:t>
            </w:r>
          </w:p>
        </w:tc>
      </w:tr>
      <w:tr w:rsidR="00377A2B" w:rsidRPr="00377A2B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45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9.11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D0106">
              <w:rPr>
                <w:rFonts w:ascii="Arial" w:hAnsi="Arial" w:cs="Arial"/>
                <w:b/>
                <w:sz w:val="20"/>
                <w:szCs w:val="20"/>
              </w:rPr>
              <w:t>Контрольная работа № 3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азвивающего контроля и оценки зна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.6-8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Фронтальная тематическая контрольная работа по вариантам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задать вопрос и давать ответы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Ясно, точно, грамотно излагать свои мысли.</w:t>
            </w:r>
          </w:p>
        </w:tc>
      </w:tr>
      <w:tr w:rsidR="00377A2B" w:rsidRPr="00377A2B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46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2.11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ростые и составные числа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крытия нового знания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ростое число и составное число. Таблица простых чисел. Разложение натуральных чисел на простые множители</w:t>
            </w:r>
          </w:p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Формулировать определения простого и составного числа.</w:t>
            </w:r>
            <w:r w:rsidRPr="00AD0106">
              <w:rPr>
                <w:rFonts w:ascii="Arial" w:hAnsi="Arial" w:cs="Arial"/>
                <w:sz w:val="20"/>
                <w:szCs w:val="20"/>
              </w:rPr>
              <w:t xml:space="preserve"> Раскладывать числа на простые множители</w:t>
            </w:r>
          </w:p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ест</w:t>
            </w:r>
          </w:p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методическое пособие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77A2B" w:rsidRPr="00377A2B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47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3.11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ростые и составные числа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крытия нового знания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 xml:space="preserve">Основная теорема арифметики. Правило нахождения наибольшего </w:t>
            </w: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общего делителя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Находить наибольший общий делитель и наименьшее общее кратное,  раскладывая числа на простые множители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амостоятельная работа (методическое пособие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</w:t>
            </w:r>
            <w:r w:rsidRPr="00377A2B">
              <w:rPr>
                <w:rFonts w:ascii="Arial" w:hAnsi="Arial" w:cs="Arial"/>
                <w:sz w:val="20"/>
                <w:szCs w:val="20"/>
              </w:rPr>
              <w:lastRenderedPageBreak/>
              <w:t>ь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77A2B" w:rsidRPr="00377A2B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>48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4.11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ростые и составные числа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Основная теорема арифметики. Правило нахождения наибольшего общего делителя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Находить наибольший общий делитель и наименьшее общее кратное,  раскладывая числа на простые множители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Фронтальный опрос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77A2B" w:rsidRPr="00377A2B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49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5.11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ростые и составные числа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Разложение чисел на простые множители</w:t>
            </w:r>
          </w:p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Находить наибольший общий делитель и наименьшее общее кратное,  раскладывая числа на простые множители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ест 6</w:t>
            </w:r>
          </w:p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дидактические материалы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задать вопрос и давать ответы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Ясно, точно, грамотно излагать свои мысли.</w:t>
            </w:r>
          </w:p>
        </w:tc>
      </w:tr>
      <w:tr w:rsidR="00377A2B" w:rsidRPr="00377A2B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50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6.11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ростые и составные числа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Разложение чисел на простые множители</w:t>
            </w:r>
          </w:p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Находить наибольший общий делитель и наименьшее общее кратное,  раскладывая числа на простые множители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амостоятельная работа 8 (Дидактические материалы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</w:tc>
      </w:tr>
      <w:tr w:rsidR="00377A2B" w:rsidRPr="00377A2B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51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9.11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widowControl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Взаимно простые числа</w:t>
            </w:r>
          </w:p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крытия нового знания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Взаимно простые числа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Находить взаимно простые числа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амостоятельная работа (методическое пособие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</w:tc>
      </w:tr>
      <w:tr w:rsidR="00377A2B" w:rsidRPr="00377A2B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52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0.11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Взаимно простые числа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iCs/>
                <w:sz w:val="20"/>
                <w:szCs w:val="20"/>
              </w:rPr>
              <w:t>Наименьшее общее кратное двух взаимно простых чисел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 xml:space="preserve">Находить </w:t>
            </w:r>
            <w:r w:rsidRPr="00AD0106">
              <w:rPr>
                <w:rFonts w:ascii="Arial" w:hAnsi="Arial" w:cs="Arial"/>
                <w:iCs/>
                <w:sz w:val="20"/>
                <w:szCs w:val="20"/>
              </w:rPr>
              <w:t xml:space="preserve"> наименьшее общее кратное двух взаимно простых чисел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амостоятельная работа (методическое пособие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задать вопрос и давать ответы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Ясно, точно, грамотно излагать свои мысли.</w:t>
            </w:r>
          </w:p>
        </w:tc>
      </w:tr>
      <w:tr w:rsidR="00377A2B" w:rsidRPr="00377A2B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53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1.11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Взаимно простые числа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 xml:space="preserve">Свойство делимости на взаимно простые числа. Признаки </w:t>
            </w: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делимости на составные числа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Формулировать  признаки делимости на 6, на 12, на 15 и др.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Фронтальный опрос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 xml:space="preserve">Принимать </w:t>
            </w:r>
            <w:r w:rsidRPr="00377A2B">
              <w:rPr>
                <w:rFonts w:ascii="Arial" w:hAnsi="Arial" w:cs="Arial"/>
                <w:sz w:val="20"/>
                <w:szCs w:val="20"/>
              </w:rPr>
              <w:lastRenderedPageBreak/>
              <w:t>решения, нести ответственность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77A2B" w:rsidRPr="00377A2B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>54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2.11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Взаимно простые числа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Наименьшее общее кратное и наибольший общий делитель нескольких взаимно простых чисел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Находить наименьшее общее кратное и наибольший общий делитель нескольких взаимно простых чисел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ест 7</w:t>
            </w:r>
          </w:p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дидактические материалы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77A2B" w:rsidRPr="00377A2B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55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3.11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Взаимно простые числа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Взаимно простые числа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Находить наименьшее общее кратное и наибольший общий делитель нескольких взаимно простых чисел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амостоятельная работа 9 (Дидактические материалы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jc w:val="center"/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</w:pPr>
            <w:r w:rsidRPr="00377A2B"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  <w:t>Управлять своим поведением, подчиняться требованиям коллектива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  <w:t>Применять полученные знания и умения в практической деятельности и повседневной жизни</w:t>
            </w:r>
          </w:p>
        </w:tc>
      </w:tr>
      <w:tr w:rsidR="00377A2B" w:rsidRPr="00377A2B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56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6.11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Множества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крытия нового знания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Множество, элемент множества, конечное, бесконечное и пустое множество.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 xml:space="preserve">Приводить примеры конечных и бесконечных множеств. </w:t>
            </w:r>
            <w:r w:rsidRPr="00AD0106">
              <w:rPr>
                <w:rFonts w:ascii="Arial" w:hAnsi="Arial" w:cs="Arial"/>
                <w:sz w:val="20"/>
                <w:szCs w:val="20"/>
              </w:rPr>
              <w:t xml:space="preserve"> Задавать множества с помощью характеристического свойства и перечисления элементов множества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Математический диктант</w:t>
            </w:r>
          </w:p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методическое пособие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77A2B" w:rsidRPr="00377A2B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57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7.11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Множества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крытия нового знания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Элемент принадлежит (не принадлежит) множеству.  Пересечение множеств. Круги Эйлера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Находить пересечение множеств и изображать множества с помощью кругов Эйлера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Фронтальный опрос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задать вопрос и давать ответы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Ясно, точно, грамотно излагать свои мысли.</w:t>
            </w:r>
          </w:p>
        </w:tc>
      </w:tr>
      <w:tr w:rsidR="00377A2B" w:rsidRPr="00377A2B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58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8.1</w:t>
            </w: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>1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Множества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 xml:space="preserve">Урок </w:t>
            </w: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открытия нового знания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 xml:space="preserve">Некоторые задачи </w:t>
            </w: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на построение треугольников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 xml:space="preserve">Строить треугольники с </w:t>
            </w: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помощью циркуля, линейки и транспортира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Мини-</w:t>
            </w: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самостоятельная работа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lastRenderedPageBreak/>
              <w:t xml:space="preserve">Уметь работать </w:t>
            </w:r>
            <w:r w:rsidRPr="00377A2B">
              <w:rPr>
                <w:rFonts w:ascii="Arial" w:hAnsi="Arial" w:cs="Arial"/>
                <w:sz w:val="20"/>
                <w:szCs w:val="20"/>
              </w:rPr>
              <w:lastRenderedPageBreak/>
              <w:t>самостоятельно с учебником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77A2B" w:rsidRPr="00377A2B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>58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9.11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Множества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находить объединение двух множеств, применять символические записи объединения и пересечения множеств.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Фронтальный опрос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77A2B" w:rsidRPr="00377A2B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60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30.11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Множества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крытия нового знания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ересечение, объединение множеств. Свойства объединения и пересечения множеств.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Находить объединение и пересечение конкретных множеств. Приводить примеры несложных классификаций из различных областей жизни.</w:t>
            </w:r>
          </w:p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Иллюстрировать теоретико-множественные понятия с помощью кругов Эйлера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AD0106">
              <w:rPr>
                <w:rFonts w:ascii="Arial" w:hAnsi="Arial" w:cs="Arial"/>
                <w:sz w:val="20"/>
                <w:szCs w:val="20"/>
              </w:rPr>
              <w:t>Взаимоопрос</w:t>
            </w:r>
            <w:proofErr w:type="spellEnd"/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77A2B" w:rsidRPr="00377A2B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61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3.12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Множества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одмножество. Равенство множеств.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Фронтальный опрос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задать вопрос и давать ответы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Ясно, точно, грамотно излагать свои мысли.</w:t>
            </w:r>
          </w:p>
        </w:tc>
      </w:tr>
      <w:tr w:rsidR="00377A2B" w:rsidRPr="00377A2B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62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4.12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Множества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ересечение, объединение множеств. Свойства объединения и пересечения множеств.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ест 8</w:t>
            </w:r>
          </w:p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дидактические материалы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77A2B" w:rsidRPr="00377A2B" w:rsidTr="000A10D3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63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5.12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D0106">
              <w:rPr>
                <w:rFonts w:ascii="Arial" w:hAnsi="Arial" w:cs="Arial"/>
                <w:b/>
                <w:sz w:val="20"/>
                <w:szCs w:val="20"/>
              </w:rPr>
              <w:t>Контрольная работа № 4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 xml:space="preserve">Урок </w:t>
            </w: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развивающего контроля и оценки зна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П.9-11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 xml:space="preserve">Фронтальная </w:t>
            </w: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тематическая контрольная работа по вариантам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lastRenderedPageBreak/>
              <w:t xml:space="preserve">Уметь работать </w:t>
            </w:r>
            <w:r w:rsidRPr="00377A2B">
              <w:rPr>
                <w:rFonts w:ascii="Arial" w:hAnsi="Arial" w:cs="Arial"/>
                <w:sz w:val="20"/>
                <w:szCs w:val="20"/>
              </w:rPr>
              <w:lastRenderedPageBreak/>
              <w:t>самостоятельно с учебником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</w:tc>
      </w:tr>
      <w:tr w:rsidR="00377A2B" w:rsidRPr="00AD0106" w:rsidTr="000A10D3">
        <w:tc>
          <w:tcPr>
            <w:tcW w:w="14786" w:type="dxa"/>
            <w:gridSpan w:val="9"/>
            <w:tcBorders>
              <w:bottom w:val="single" w:sz="4" w:space="0" w:color="000000" w:themeColor="text1"/>
            </w:tcBorders>
            <w:shd w:val="clear" w:color="auto" w:fill="D9D9D9" w:themeFill="background1" w:themeFillShade="D9"/>
          </w:tcPr>
          <w:p w:rsidR="00377A2B" w:rsidRPr="00AD0106" w:rsidRDefault="00CA7F8D" w:rsidP="00AD010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>Отрицательные числа (33</w:t>
            </w:r>
            <w:r w:rsidR="00377A2B" w:rsidRPr="00AD0106">
              <w:rPr>
                <w:rFonts w:ascii="Arial" w:hAnsi="Arial" w:cs="Arial"/>
                <w:b/>
                <w:sz w:val="20"/>
                <w:szCs w:val="20"/>
              </w:rPr>
              <w:t xml:space="preserve"> часа)</w:t>
            </w:r>
          </w:p>
        </w:tc>
      </w:tr>
      <w:tr w:rsidR="00377A2B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64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6.12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23"/>
              <w:widowControl w:val="0"/>
              <w:spacing w:line="240" w:lineRule="auto"/>
              <w:ind w:left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Центральная симметрия</w:t>
            </w:r>
          </w:p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крытия нового знания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имметричные точки. Центр симметрии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Изображать центрально симметричные точки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Фронтальный опрос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77A2B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65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7.12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23"/>
              <w:widowControl w:val="0"/>
              <w:spacing w:line="240" w:lineRule="auto"/>
              <w:ind w:left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Центральная симметрия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Определение центральной симметрии. Фигуры, симметричные относительно центра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троить фигуры, симметричные данным относительно некоторого центра</w:t>
            </w:r>
          </w:p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Мини-самостоятельная работа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задать вопрос и давать ответы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Ясно, точно, грамотно излагать свои мысли.</w:t>
            </w:r>
          </w:p>
        </w:tc>
      </w:tr>
      <w:tr w:rsidR="00377A2B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66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0.12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Центральная симметрия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Центрально-симметричные прямые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троить симметричные прямые и лучи, находить центр симметрии параллельных прямых, отрезков и лучей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ест 9</w:t>
            </w:r>
          </w:p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дидактические материалы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Четко выполняет рисунки по условию задания</w:t>
            </w:r>
          </w:p>
        </w:tc>
      </w:tr>
      <w:tr w:rsidR="00377A2B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67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1.12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23"/>
              <w:widowControl w:val="0"/>
              <w:spacing w:line="240" w:lineRule="auto"/>
              <w:ind w:left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Центральная симметрия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Центр симметрии, симметричные фигуры.  Выигрышная стратегия игры.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Находить в окружающем мире центрально симметричные фигуры.</w:t>
            </w:r>
          </w:p>
          <w:p w:rsidR="00377A2B" w:rsidRPr="00AD0106" w:rsidRDefault="00377A2B" w:rsidP="00AD0106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Изображать центрально симметричные фигуры.</w:t>
            </w:r>
          </w:p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Разрабатывать выигрышные стратегии в играх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ест</w:t>
            </w:r>
          </w:p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методическое пособие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77A2B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68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2.12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Отрицательные числа и их изображение на координатной прямой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крытия нового знания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оложительные, отрицательные, неположительные, неотрицательные числа.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 xml:space="preserve">Записывать и читать отрицательные числа. Приводить примеры использования в окружающем мире положительных и отрицательных чисел </w:t>
            </w: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(температура, выигрыш-проигрыш, выше-ниже уровня моря и т. п.).</w:t>
            </w:r>
          </w:p>
          <w:p w:rsidR="00377A2B" w:rsidRPr="00AD0106" w:rsidRDefault="00377A2B" w:rsidP="00AD0106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Фронтальный опрос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77A2B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>69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3.12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Отрицательные числа и их изображение на координатной прямой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Координатная прямая. Координата точки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Изображать точками координатной прямой положительные и отрицательные рациональные числа.</w:t>
            </w:r>
          </w:p>
          <w:p w:rsidR="00377A2B" w:rsidRPr="00AD0106" w:rsidRDefault="00377A2B" w:rsidP="00AD0106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AD0106">
              <w:rPr>
                <w:rFonts w:ascii="Arial" w:hAnsi="Arial" w:cs="Arial"/>
                <w:sz w:val="20"/>
                <w:szCs w:val="20"/>
              </w:rPr>
              <w:t>Взаимоопрос</w:t>
            </w:r>
            <w:proofErr w:type="spellEnd"/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задать вопрос и давать ответы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Ясно, точно, грамотно излагать свои мысли.</w:t>
            </w:r>
          </w:p>
        </w:tc>
      </w:tr>
      <w:tr w:rsidR="00377A2B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70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377A2B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4.12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Отрицательные числа и их изображение на координатной прямой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Изменение координат при движении по координатной прямой влево и вправо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Изображать точками координатной прямой положительные и отрицательные рациональные числа.</w:t>
            </w:r>
          </w:p>
          <w:p w:rsidR="00377A2B" w:rsidRPr="00AD0106" w:rsidRDefault="00377A2B" w:rsidP="00AD0106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Характеризовать множество целых чисел, множество рациональных чисел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ест 10</w:t>
            </w:r>
          </w:p>
          <w:p w:rsidR="00377A2B" w:rsidRPr="00AD0106" w:rsidRDefault="00377A2B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дидактические материалы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377A2B" w:rsidRPr="00377A2B" w:rsidRDefault="00377A2B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377A2B" w:rsidRPr="00377A2B" w:rsidRDefault="00377A2B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71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7.12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Отрицательные числа и их изображение на координатной прямой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оложительные и отрицательные числа.  Координатная прямая.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амостоятельная работа 10 (Дидактические материалы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72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8.12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равнение чисел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крытия нового знания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Модуль числа. Правила сравнения рациональных чисел с помощью координатной прямой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 xml:space="preserve">Записывать модуль числа. Сравнивать и упорядочивать рациональные числа </w:t>
            </w:r>
            <w:r w:rsidRPr="00AD0106">
              <w:rPr>
                <w:rFonts w:ascii="Arial" w:hAnsi="Arial" w:cs="Arial"/>
                <w:sz w:val="20"/>
                <w:szCs w:val="20"/>
              </w:rPr>
              <w:t>с помощью координатной прямой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Фронтальный опрос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73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9.12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равнение чисел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крытия нового знания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ротивоположные числа.  Правила сравнения рациональных чисел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Называть числа, противоположные данным. Сравнивать и упорядочивать рациональные числа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амостоятельная работа (методическое пособие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Четко выполняет рисунки по условию задания</w:t>
            </w: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74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07507" w:rsidP="00707507">
            <w:pPr>
              <w:pStyle w:val="11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0.1</w:t>
            </w: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>2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равнение чисел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 xml:space="preserve">Урок </w:t>
            </w: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открытия нового знания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 xml:space="preserve">Целые числа, </w:t>
            </w: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целые положительные и целые отрицательные числа.  Правило сравнения чисел с разными знаками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 xml:space="preserve">Сравнивать и </w:t>
            </w: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упорядочивать рациональные числа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Самостоятельна</w:t>
            </w: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я работа 11 (Дидактические материалы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lastRenderedPageBreak/>
              <w:t xml:space="preserve">Ясно, точно, </w:t>
            </w:r>
            <w:r w:rsidRPr="00377A2B">
              <w:rPr>
                <w:rFonts w:ascii="Arial" w:hAnsi="Arial" w:cs="Arial"/>
                <w:sz w:val="20"/>
                <w:szCs w:val="20"/>
              </w:rPr>
              <w:lastRenderedPageBreak/>
              <w:t>грамотно излагать свои мысли.</w:t>
            </w: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>75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1.12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равнение чисел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равило сравнения чисел с разными знаками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Сравнивать и упорядочивать рациональные числа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ест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методическое пособие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76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4.12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равнение чисел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Математический диктант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методическое пособие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77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5.12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равнение чисел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ест 11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дидактические материалы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78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07507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6.12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D0106">
              <w:rPr>
                <w:rFonts w:ascii="Arial" w:hAnsi="Arial" w:cs="Arial"/>
                <w:b/>
                <w:sz w:val="20"/>
                <w:szCs w:val="20"/>
              </w:rPr>
              <w:t>Контрольная работа № 5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азвивающего контроля и оценки зна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.12-14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Фронтальная тематическая контрольная работа по вариантам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задать вопрос и давать ответы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Ясно, точно, грамотно излагать свои мысли.</w:t>
            </w: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79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D32522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7.12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widowControl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ложение и вычитание чисел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крытия нового знания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 xml:space="preserve">Сложение и вычитание чисел с разными знаками с </w:t>
            </w: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помощью координатной прямой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Складывать и вычитать числа с разными знаками с помощью координатной прямой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Фронтальный опрос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 xml:space="preserve">Принимать </w:t>
            </w:r>
            <w:r w:rsidRPr="00377A2B">
              <w:rPr>
                <w:rFonts w:ascii="Arial" w:hAnsi="Arial" w:cs="Arial"/>
                <w:sz w:val="20"/>
                <w:szCs w:val="20"/>
              </w:rPr>
              <w:lastRenderedPageBreak/>
              <w:t>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>80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D32522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8.12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ложение и вычитание чисел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рибавление и вычитание  отрицательного числа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Заменять прибавление и вычитание отрицательного числа соответственно вычитанием и прибавлением противоположного числа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Мини-самостоятельная работа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81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D32522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9.12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ложение и вычитание чисел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равило сложения и вычитания положительных и отрицательных чисел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рименять правило сложения и вычитания  чисел одного знака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Фронтальный опрос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82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D32522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4.01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ложение и вычитание чисел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равило сложения и вычитания чисел с разными знаками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Формулировать и записывать с помощью букв свойства сложения и вычитания с рациональными числами, применять их для преобразования числовых выражений.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Применять правила сложения и вычитания чисел с разными знаками для вычисления значений числовых выражений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ест 12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дидактические материалы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83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D32522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5.01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ложение и вычитание чисел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равило сложения и вычитания чисел с разными знаками. Законы сложения для рациональных чисел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амостоятельная работа (методическое пособие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задать вопрос и давать ответы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Ясно, точно, грамотно излагать свои мысли.</w:t>
            </w: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84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D6294D" w:rsidRDefault="00D32522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6294D">
              <w:rPr>
                <w:rFonts w:ascii="Arial" w:hAnsi="Arial" w:cs="Arial"/>
                <w:b/>
                <w:sz w:val="20"/>
                <w:szCs w:val="20"/>
              </w:rPr>
              <w:t>16.0</w:t>
            </w:r>
            <w:r w:rsidRPr="00D6294D">
              <w:rPr>
                <w:rFonts w:ascii="Arial" w:hAnsi="Arial" w:cs="Arial"/>
                <w:b/>
                <w:sz w:val="20"/>
                <w:szCs w:val="20"/>
              </w:rPr>
              <w:lastRenderedPageBreak/>
              <w:t>1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1F36E1" w:rsidRPr="001F36E1" w:rsidRDefault="001F36E1" w:rsidP="001F36E1">
            <w:pPr>
              <w:jc w:val="center"/>
              <w:rPr>
                <w:rFonts w:ascii="Arial" w:hAnsi="Arial" w:cs="Arial"/>
                <w:b/>
                <w:i/>
                <w:sz w:val="20"/>
                <w:szCs w:val="20"/>
              </w:rPr>
            </w:pPr>
            <w:r w:rsidRPr="001F36E1">
              <w:rPr>
                <w:rFonts w:ascii="Arial" w:hAnsi="Arial" w:cs="Arial"/>
                <w:b/>
                <w:i/>
                <w:sz w:val="20"/>
                <w:szCs w:val="20"/>
              </w:rPr>
              <w:t xml:space="preserve">Интегрированный урок </w:t>
            </w:r>
            <w:r w:rsidRPr="001F36E1">
              <w:rPr>
                <w:rFonts w:ascii="Arial" w:hAnsi="Arial" w:cs="Arial"/>
                <w:b/>
                <w:i/>
                <w:sz w:val="20"/>
                <w:szCs w:val="20"/>
              </w:rPr>
              <w:lastRenderedPageBreak/>
              <w:t>математики и русского языка, 1час</w:t>
            </w:r>
          </w:p>
          <w:p w:rsidR="001F36E1" w:rsidRPr="001F36E1" w:rsidRDefault="001F36E1" w:rsidP="001F36E1">
            <w:pPr>
              <w:jc w:val="center"/>
              <w:rPr>
                <w:rFonts w:ascii="Arial" w:hAnsi="Arial" w:cs="Arial"/>
                <w:b/>
                <w:i/>
                <w:sz w:val="20"/>
                <w:szCs w:val="20"/>
              </w:rPr>
            </w:pPr>
            <w:r w:rsidRPr="001F36E1">
              <w:rPr>
                <w:rFonts w:ascii="Arial" w:hAnsi="Arial" w:cs="Arial"/>
                <w:b/>
                <w:i/>
                <w:sz w:val="20"/>
                <w:szCs w:val="20"/>
                <w:u w:val="single"/>
              </w:rPr>
              <w:t>Тема</w:t>
            </w:r>
            <w:r w:rsidRPr="001F36E1">
              <w:rPr>
                <w:rFonts w:ascii="Arial" w:hAnsi="Arial" w:cs="Arial"/>
                <w:b/>
                <w:i/>
                <w:sz w:val="20"/>
                <w:szCs w:val="20"/>
              </w:rPr>
              <w:t>:Учимся правильн</w:t>
            </w:r>
            <w:r>
              <w:rPr>
                <w:rFonts w:ascii="Arial" w:hAnsi="Arial" w:cs="Arial"/>
                <w:b/>
                <w:i/>
                <w:sz w:val="20"/>
                <w:szCs w:val="20"/>
              </w:rPr>
              <w:t>о говорить на уроках математики</w:t>
            </w:r>
          </w:p>
          <w:p w:rsidR="00D10812" w:rsidRPr="001F36E1" w:rsidRDefault="001F36E1" w:rsidP="00AD0106">
            <w:pPr>
              <w:jc w:val="center"/>
              <w:rPr>
                <w:rFonts w:ascii="Arial" w:hAnsi="Arial" w:cs="Arial"/>
                <w:b/>
                <w:i/>
                <w:sz w:val="20"/>
                <w:szCs w:val="20"/>
              </w:rPr>
            </w:pPr>
            <w:r w:rsidRPr="001F36E1">
              <w:rPr>
                <w:rFonts w:ascii="Arial" w:hAnsi="Arial" w:cs="Arial"/>
                <w:b/>
                <w:i/>
                <w:sz w:val="20"/>
                <w:szCs w:val="20"/>
                <w:u w:val="single"/>
              </w:rPr>
              <w:t>Математика</w:t>
            </w:r>
            <w:r w:rsidRPr="001F36E1">
              <w:rPr>
                <w:rFonts w:ascii="Arial" w:hAnsi="Arial" w:cs="Arial"/>
                <w:b/>
                <w:i/>
                <w:sz w:val="20"/>
                <w:szCs w:val="20"/>
              </w:rPr>
              <w:t xml:space="preserve">: </w:t>
            </w:r>
            <w:r w:rsidR="00D10812" w:rsidRPr="001F36E1">
              <w:rPr>
                <w:rFonts w:ascii="Arial" w:hAnsi="Arial" w:cs="Arial"/>
                <w:b/>
                <w:i/>
                <w:sz w:val="20"/>
                <w:szCs w:val="20"/>
              </w:rPr>
              <w:t>Сложение и вычитание чисел</w:t>
            </w:r>
          </w:p>
          <w:p w:rsidR="001F36E1" w:rsidRPr="001F36E1" w:rsidRDefault="001F36E1" w:rsidP="00AD0106">
            <w:pPr>
              <w:jc w:val="center"/>
              <w:rPr>
                <w:rFonts w:ascii="Arial" w:hAnsi="Arial" w:cs="Arial"/>
                <w:i/>
                <w:sz w:val="20"/>
                <w:szCs w:val="20"/>
              </w:rPr>
            </w:pPr>
            <w:r w:rsidRPr="001F36E1">
              <w:rPr>
                <w:rFonts w:ascii="Arial" w:hAnsi="Arial" w:cs="Arial"/>
                <w:b/>
                <w:i/>
                <w:sz w:val="20"/>
                <w:szCs w:val="20"/>
                <w:u w:val="single"/>
              </w:rPr>
              <w:t>Русский язык:</w:t>
            </w:r>
            <w:r w:rsidRPr="001F36E1">
              <w:rPr>
                <w:rFonts w:ascii="Arial" w:hAnsi="Arial" w:cs="Arial"/>
                <w:b/>
                <w:i/>
                <w:sz w:val="20"/>
                <w:szCs w:val="20"/>
              </w:rPr>
              <w:t xml:space="preserve"> Что обозначает имя числительное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 xml:space="preserve">Урок </w:t>
            </w: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 xml:space="preserve">Рациональные </w:t>
            </w: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способы сложения нескольких чисел с разными знаками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амостоятельна</w:t>
            </w: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я работа 12 (Дидактические материалы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lastRenderedPageBreak/>
              <w:t xml:space="preserve">Уметь работать </w:t>
            </w:r>
            <w:r w:rsidRPr="00377A2B">
              <w:rPr>
                <w:rFonts w:ascii="Arial" w:hAnsi="Arial" w:cs="Arial"/>
                <w:sz w:val="20"/>
                <w:szCs w:val="20"/>
              </w:rPr>
              <w:lastRenderedPageBreak/>
              <w:t>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8C04A8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>85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D32522" w:rsidP="008C04A8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7.01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8C04A8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8C04A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множение чисел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8C04A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крытия нового знания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8C04A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равило умножения двух чисел с разными знаками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8C04A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множать два числа с разными знаками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8C04A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амостоятельная работа (методическое пособие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8C04A8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сотрудничать и работать в группе, в паре, коллективе.</w:t>
            </w: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8C04A8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86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D32522" w:rsidP="008C04A8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8.01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8C04A8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8C04A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множение чисел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8C04A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8C04A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равило умножения двух чисел с разными знаками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8C04A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множать несколько чисел с разными знаками.</w:t>
            </w:r>
          </w:p>
          <w:p w:rsidR="00D10812" w:rsidRPr="00AD0106" w:rsidRDefault="00D10812" w:rsidP="008C04A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8C04A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Фронтальный опрос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8C04A8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8C04A8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</w:t>
            </w:r>
            <w:r w:rsidR="008C04A8">
              <w:rPr>
                <w:rFonts w:ascii="Arial" w:hAnsi="Arial" w:cs="Arial"/>
                <w:sz w:val="20"/>
                <w:szCs w:val="20"/>
              </w:rPr>
              <w:t xml:space="preserve"> решения, нести ответственность</w:t>
            </w: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8C04A8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87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D32522" w:rsidP="008C04A8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1.01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8C04A8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8C04A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множение чисел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8C04A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8C04A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тепень отрицательного числа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8C04A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Находить степень отрицательного числа. Умножать числа с разными знаками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8C04A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ест 13</w:t>
            </w:r>
          </w:p>
          <w:p w:rsidR="00D10812" w:rsidRPr="00AD0106" w:rsidRDefault="00D10812" w:rsidP="008C04A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дидактические материалы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8C04A8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задать вопрос и давать ответы.</w:t>
            </w:r>
          </w:p>
          <w:p w:rsidR="00D10812" w:rsidRPr="00377A2B" w:rsidRDefault="00D10812" w:rsidP="008C04A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Ясно, точно, грамотно излагать свои мысли.</w:t>
            </w: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8C04A8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88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D32522" w:rsidP="008C04A8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2.01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8C04A8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8C04A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множение чисел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8C04A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8C04A8">
            <w:pPr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Буквенные выражения.  Подобные слагаемы</w:t>
            </w:r>
            <w:r w:rsidR="008C04A8">
              <w:rPr>
                <w:rFonts w:ascii="Arial" w:hAnsi="Arial" w:cs="Arial"/>
                <w:sz w:val="20"/>
                <w:szCs w:val="20"/>
              </w:rPr>
              <w:t xml:space="preserve">е. Приведение </w:t>
            </w:r>
            <w:proofErr w:type="spellStart"/>
            <w:r w:rsidR="008C04A8">
              <w:rPr>
                <w:rFonts w:ascii="Arial" w:hAnsi="Arial" w:cs="Arial"/>
                <w:sz w:val="20"/>
                <w:szCs w:val="20"/>
              </w:rPr>
              <w:t>подобныхслаг</w:t>
            </w:r>
            <w:proofErr w:type="spellEnd"/>
            <w:r w:rsidR="008C04A8">
              <w:rPr>
                <w:rFonts w:ascii="Arial" w:hAnsi="Arial" w:cs="Arial"/>
                <w:sz w:val="20"/>
                <w:szCs w:val="20"/>
              </w:rPr>
              <w:t>.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8C04A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рименять распределительный закон умножения для приведения подобных слагаемых в буквенных выражениях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8C04A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ест 14</w:t>
            </w:r>
          </w:p>
          <w:p w:rsidR="00D10812" w:rsidRPr="00AD0106" w:rsidRDefault="00D10812" w:rsidP="008C04A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дидактические материалы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8C04A8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8C04A8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</w:t>
            </w:r>
            <w:r w:rsidR="008C04A8">
              <w:rPr>
                <w:rFonts w:ascii="Arial" w:hAnsi="Arial" w:cs="Arial"/>
                <w:sz w:val="20"/>
                <w:szCs w:val="20"/>
              </w:rPr>
              <w:t xml:space="preserve"> решения, нести ответственность</w:t>
            </w: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89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D32522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3.01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множение чисел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 xml:space="preserve">Законы арифметических действий для рациональных чисел. Правило знаков при </w:t>
            </w: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умножении. Раскрытие скобок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 xml:space="preserve">Формулировать и записывать с помощью букв свойства умножения с рациональными числами, применять для преобразования числовых </w:t>
            </w: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выражений.</w:t>
            </w:r>
          </w:p>
          <w:p w:rsidR="00D10812" w:rsidRPr="00AD0106" w:rsidRDefault="00D10812" w:rsidP="00AD0106">
            <w:pPr>
              <w:widowControl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 xml:space="preserve">Приводить подобных слагаемые при упрощении </w:t>
            </w: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буквенных выражений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Самостоятельная работа 13 (Дидактические материалы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</w:t>
            </w:r>
            <w:r w:rsidRPr="00377A2B">
              <w:rPr>
                <w:rFonts w:ascii="Arial" w:hAnsi="Arial" w:cs="Arial"/>
                <w:sz w:val="20"/>
                <w:szCs w:val="20"/>
              </w:rPr>
              <w:lastRenderedPageBreak/>
              <w:t>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>90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D32522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4.01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Деление чисел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крытия нового знания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Взаимно обратные числа. Правило деления чисел с разными знаками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амостоятельная работа (методическое пособие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91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D32522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5.01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Деление чисел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равило деления чисел с разными знаками. Свойства деления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Формулировать и записывать с помощью букв свойства деления с рациональными числами, применять для преобразования числовых выражений.</w:t>
            </w:r>
          </w:p>
          <w:p w:rsidR="00D10812" w:rsidRPr="00AD0106" w:rsidRDefault="00D10812" w:rsidP="00AD0106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ест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методическое пособие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92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D32522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8.01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Деление чисел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Делимость целых чисел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Выполнять вычисления с рациональными числами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ест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методическое пособие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задать вопрос и давать ответы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Ясно, точно, грамотно излагать свои мысли.</w:t>
            </w: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93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9.01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Деление чисел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Рациональные числа, натуральные числа, целые и рациональные числа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Выполнять вычисления с рациональными числами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ест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методическое пособие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сотрудничать и работать в группе, в паре, коллективе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94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30.01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Деление чисел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амостоятельная работа 14 (Дидактические материалы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95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31.0</w:t>
            </w: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>1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Деление чисел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 xml:space="preserve">Урок </w:t>
            </w: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открытия нового знания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 xml:space="preserve">Взаимно </w:t>
            </w: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обратные числа. Свойства деления. Свойства делимости целых чисел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ест 15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(дидактические материалы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lastRenderedPageBreak/>
              <w:t xml:space="preserve">Уметь работать </w:t>
            </w:r>
            <w:r w:rsidRPr="00377A2B">
              <w:rPr>
                <w:rFonts w:ascii="Arial" w:hAnsi="Arial" w:cs="Arial"/>
                <w:sz w:val="20"/>
                <w:szCs w:val="20"/>
              </w:rPr>
              <w:lastRenderedPageBreak/>
              <w:t>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0A10D3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>96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.02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D0106">
              <w:rPr>
                <w:rFonts w:ascii="Arial" w:hAnsi="Arial" w:cs="Arial"/>
                <w:b/>
                <w:sz w:val="20"/>
                <w:szCs w:val="20"/>
              </w:rPr>
              <w:t>Контрольная работа № 6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азвивающего контроля и оценки зна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.15-17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Фронтальная тематическая контрольная работа по вариантам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0A10D3">
        <w:tc>
          <w:tcPr>
            <w:tcW w:w="14786" w:type="dxa"/>
            <w:gridSpan w:val="9"/>
            <w:tcBorders>
              <w:bottom w:val="single" w:sz="4" w:space="0" w:color="000000" w:themeColor="text1"/>
            </w:tcBorders>
            <w:shd w:val="clear" w:color="auto" w:fill="D9D9D9" w:themeFill="background1" w:themeFillShade="D9"/>
          </w:tcPr>
          <w:p w:rsidR="00D10812" w:rsidRPr="00377A2B" w:rsidRDefault="00D10812" w:rsidP="00377A2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377A2B">
              <w:rPr>
                <w:rFonts w:ascii="Arial" w:hAnsi="Arial" w:cs="Arial"/>
                <w:b/>
                <w:sz w:val="20"/>
                <w:szCs w:val="20"/>
              </w:rPr>
              <w:t>Формулы и уравнения (40 часов)</w:t>
            </w: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97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4.02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Решение уравнений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крытия нового знания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авнение. Корень уравнения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Решать уравнения на основе взаимосвязи компонентов и результата действий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амостоятельная работа (методическое пособие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98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5.02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Решение уравнений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крытия нового знания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авнения с дробными коэффициентами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Решать линейные уравнения с помощью равносильных преобразований: переноса чисел из одной части равенства в другую и делением равенства на число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ест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методическое пособие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сотрудничать и работать в группе, в паре, коллективе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99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6.02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Решение уравнений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авнения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Решать уравнения,  используя основное свойство пропорции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ест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методическое пособие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00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7.02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Решение уравнений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 xml:space="preserve">Урок </w:t>
            </w: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 xml:space="preserve">Решение </w:t>
            </w: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линейных уравнений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 xml:space="preserve">Решать задачи с </w:t>
            </w: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помощью составления уравнений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Самостоятельна</w:t>
            </w: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я работа (методическое пособие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lastRenderedPageBreak/>
              <w:t xml:space="preserve">Уметь работать </w:t>
            </w:r>
            <w:r w:rsidRPr="00377A2B">
              <w:rPr>
                <w:rFonts w:ascii="Arial" w:hAnsi="Arial" w:cs="Arial"/>
                <w:sz w:val="20"/>
                <w:szCs w:val="20"/>
              </w:rPr>
              <w:lastRenderedPageBreak/>
              <w:t>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>101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8.02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Решение уравнений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Решение линейных уравнений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Решать  задачи на движение составлением уравнений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Фронтальный опрос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задать вопрос и давать ответы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Ясно, точно, грамотно излагать свои мысли.</w:t>
            </w: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02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1.02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Решение уравнений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Решение линейных уравнений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Решать линейные уравнения с помощью равносильных преобразований: переноса чисел из одной части равенства в другую и делением равенства на число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амостоятельная работа 15 (Дидактические материалы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сотрудничать и работать в группе, в паре, коллективе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03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2.02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widowControl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Решение задач на проценты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крытия нового знания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widowControl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ри основных типа задач на проценты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Решать три типа задач на проценты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ест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методическое пособие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04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3.02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Решение задач на проценты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крытия нового знания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widowControl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роцентное содержание вещества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Решать задачи на процентное содержание вещества в сплаве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ест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методическое пособие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05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4.02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Решение задач на проценты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Концентрация раствора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Решать задачи на концентрацию раствора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 xml:space="preserve">Самостоятельная работа (методическое </w:t>
            </w: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пособие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lastRenderedPageBreak/>
              <w:t>Уметь задать вопрос и давать ответы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lastRenderedPageBreak/>
              <w:t>Ясно, точно, грамотно излагать свои мысли.</w:t>
            </w: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>106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5.02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Решение задач на проценты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widowControl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Решение задач на изменение процентов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Решать задачи на изменение процентов в растворах,  сплавах и смесях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амостоятельная работа (методическое пособие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jc w:val="center"/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</w:pPr>
            <w:r w:rsidRPr="00377A2B"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  <w:t>Управлять своим поведением, подчиняться требованиям коллектива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  <w:t>Применять полученные знания и умения в практической деятельности и повседневной жизни</w:t>
            </w: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07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8.02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Решение задач на проценты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Задачи на сплавы и смеси и концентрацию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Решать задачи на изменение процентного содержания вещества в сплавах, смесях и растворах с помощью составления уравнения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ест 16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дидактические материалы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08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9.02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Решение задач на проценты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Задачи на сплавы, смеси и концентрацию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Решать задачи на сплавы, смеси и концентрацию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амостоятельная работа 16 (Дидактические материалы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09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0.02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D0106">
              <w:rPr>
                <w:rFonts w:ascii="Arial" w:hAnsi="Arial" w:cs="Arial"/>
                <w:b/>
                <w:sz w:val="20"/>
                <w:szCs w:val="20"/>
              </w:rPr>
              <w:t>Контрольная работа № 7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азвивающего контроля и оценки зна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.18-19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Фронтальная тематическая контрольная работа по вариантам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задать вопрос и давать ответы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Ясно, точно, грамотно излагать свои мысли.</w:t>
            </w: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10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1.0</w:t>
            </w: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>2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 xml:space="preserve">Длина окружности и </w:t>
            </w: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площадь круга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 xml:space="preserve">Урок </w:t>
            </w: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открытия нового знания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 xml:space="preserve">Число </w:t>
            </w:r>
            <w:r w:rsidRPr="00AD0106">
              <w:rPr>
                <w:rFonts w:ascii="Arial" w:hAnsi="Arial" w:cs="Arial"/>
                <w:sz w:val="20"/>
                <w:szCs w:val="20"/>
              </w:rPr>
              <w:sym w:font="Symbol" w:char="F070"/>
            </w:r>
            <w:r w:rsidRPr="00AD0106">
              <w:rPr>
                <w:rFonts w:ascii="Arial" w:hAnsi="Arial" w:cs="Arial"/>
                <w:sz w:val="20"/>
                <w:szCs w:val="20"/>
              </w:rPr>
              <w:t xml:space="preserve">. </w:t>
            </w:r>
            <w:r w:rsidRPr="00AD0106">
              <w:rPr>
                <w:rFonts w:ascii="Arial" w:hAnsi="Arial" w:cs="Arial"/>
                <w:bCs/>
                <w:sz w:val="20"/>
                <w:szCs w:val="20"/>
              </w:rPr>
              <w:t xml:space="preserve">Формула </w:t>
            </w:r>
            <w:r w:rsidRPr="00AD0106">
              <w:rPr>
                <w:rFonts w:ascii="Arial" w:hAnsi="Arial" w:cs="Arial"/>
                <w:bCs/>
                <w:sz w:val="20"/>
                <w:szCs w:val="20"/>
              </w:rPr>
              <w:lastRenderedPageBreak/>
              <w:t>для вычисления длины окружности.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 xml:space="preserve">Вычислять длину </w:t>
            </w: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окружности по формуле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Самостоятельна</w:t>
            </w: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я работа (методическое пособие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lastRenderedPageBreak/>
              <w:t xml:space="preserve">Уметь работать </w:t>
            </w:r>
            <w:r w:rsidRPr="00377A2B">
              <w:rPr>
                <w:rFonts w:ascii="Arial" w:hAnsi="Arial" w:cs="Arial"/>
                <w:sz w:val="20"/>
                <w:szCs w:val="20"/>
              </w:rPr>
              <w:lastRenderedPageBreak/>
              <w:t>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>111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2.02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Длина окружности и площадь круга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крытия нового знания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bCs/>
                <w:sz w:val="20"/>
                <w:szCs w:val="20"/>
              </w:rPr>
              <w:t>Формула для вычисления длины окружности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Вычислять длину окружности по формуле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Фронтальный опрос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12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5.02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Длина окружности и площадь круга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bCs/>
                <w:sz w:val="20"/>
                <w:szCs w:val="20"/>
              </w:rPr>
              <w:t>Формула для вычисления длины окружности.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Вычислять длину окружности по формуле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ест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методическое пособие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jc w:val="center"/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</w:pPr>
            <w:r w:rsidRPr="00377A2B"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  <w:t>Управлять своим поведением, подчиняться требованиям коллектива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  <w:t>Применять полученные знания и умения в практической деятельности и повседневной жизни</w:t>
            </w: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13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6.02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Длина окружности и площадь круга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крытия нового знания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Многоугольник, вписанный в окружность. Правильный многоугольник. Формула площади круга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Моделировать геометрические объекты, используя бумагу, проволоку, нитку, проволоку и др.  Вычислять по формулам длину окружности и площадь круга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амостоятельная работа (методическое пособие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14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7.02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Длина окружности и площадь круга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Формулы длины окружности и площади круга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Вычислять по формулам длину окружности и площадь круга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ест 17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дидактические материалы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jc w:val="center"/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</w:pPr>
            <w:r w:rsidRPr="00377A2B"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  <w:t>Управлять своим поведением, подчиняться требованиям коллектива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  <w:t>Применять полученные знания и умения в практической деятельности и повседневной жизни</w:t>
            </w: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15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8.02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Длина окружности и площадь круга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Центральный угол. Круговой сектор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Вычислять по формулам длину окружности и площадь круга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амостоятельная работа 17 (Дидактические материалы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16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.03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widowControl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Осевая симметрия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крытия нового знания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имметричные точки. Ось симметрии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bCs/>
                <w:sz w:val="20"/>
                <w:szCs w:val="20"/>
              </w:rPr>
              <w:t>Строить точки, симметричные относительно прямой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амостоятельная работа (методическое пособие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задать вопрос и давать ответы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Ясно, точно, грамотно излагать свои мысли.</w:t>
            </w: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17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4.03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Осевая симметрия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имметричные фигуры. Ось симметрии фигуры.</w:t>
            </w:r>
            <w:r w:rsidRPr="00AD0106">
              <w:rPr>
                <w:rFonts w:ascii="Arial" w:hAnsi="Arial" w:cs="Arial"/>
                <w:bCs/>
                <w:sz w:val="20"/>
                <w:szCs w:val="20"/>
              </w:rPr>
              <w:t xml:space="preserve"> Симметрия в окружающем мире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bCs/>
                <w:sz w:val="20"/>
                <w:szCs w:val="20"/>
              </w:rPr>
              <w:t>Строить оси симметрии фигур.</w:t>
            </w: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 xml:space="preserve"> Изображать симметричные фигуры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Фронтальный опрос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</w:pPr>
            <w:r w:rsidRPr="00377A2B"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  <w:t>Управлять своим поведением, подчиняться требованиям коллектива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  <w:t xml:space="preserve">Применять полученные знания и умения в практической </w:t>
            </w:r>
            <w:r w:rsidRPr="00377A2B"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  <w:lastRenderedPageBreak/>
              <w:t>деятельности и повседневной жизни</w:t>
            </w: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>118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5.03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Осевая симметрия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имметричные фигуры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widowControl w:val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AD0106">
              <w:rPr>
                <w:rFonts w:ascii="Arial" w:hAnsi="Arial" w:cs="Arial"/>
                <w:bCs/>
                <w:sz w:val="20"/>
                <w:szCs w:val="20"/>
              </w:rPr>
              <w:t>Строить фигуры, симметричные относительно некоторой прямой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ест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методическое пособие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19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6.03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Осевая симметрия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имметричные фигуры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widowControl w:val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AD0106">
              <w:rPr>
                <w:rFonts w:ascii="Arial" w:hAnsi="Arial" w:cs="Arial"/>
                <w:bCs/>
                <w:sz w:val="20"/>
                <w:szCs w:val="20"/>
              </w:rPr>
              <w:t>Строить фигуры, симметричные относительно некоторой прямой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амостоятельная работа 18 (Дидактические материалы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задать вопрос и давать ответы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Ясно, точно, грамотно излагать свои мысли.</w:t>
            </w: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20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7.03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Осевая симметрия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имметричные фигуры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Изготавливать трафареты.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bCs/>
                <w:sz w:val="20"/>
                <w:szCs w:val="20"/>
              </w:rPr>
              <w:t xml:space="preserve">С помощью </w:t>
            </w:r>
            <w:proofErr w:type="spellStart"/>
            <w:r w:rsidRPr="00AD0106">
              <w:rPr>
                <w:rFonts w:ascii="Arial" w:hAnsi="Arial" w:cs="Arial"/>
                <w:bCs/>
                <w:sz w:val="20"/>
                <w:szCs w:val="20"/>
              </w:rPr>
              <w:t>трафаретовстроить</w:t>
            </w:r>
            <w:proofErr w:type="spellEnd"/>
            <w:r w:rsidRPr="00AD0106">
              <w:rPr>
                <w:rFonts w:ascii="Arial" w:hAnsi="Arial" w:cs="Arial"/>
                <w:bCs/>
                <w:sz w:val="20"/>
                <w:szCs w:val="20"/>
              </w:rPr>
              <w:t xml:space="preserve"> фигуры, симметричные относительно прямой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ест 18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дидактические материалы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21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1.03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D0106">
              <w:rPr>
                <w:rFonts w:ascii="Arial" w:hAnsi="Arial" w:cs="Arial"/>
                <w:b/>
                <w:sz w:val="20"/>
                <w:szCs w:val="20"/>
              </w:rPr>
              <w:t>Контрольная работа № 8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азвивающего контроля и оценки зна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.20-21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Фронтальная тематическая контрольная работа по вариантам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22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2.03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widowControl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Координаты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крытия нового знания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Координаты клетки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bCs/>
                <w:sz w:val="20"/>
                <w:szCs w:val="20"/>
              </w:rPr>
              <w:t>Находить клетку по заданным координатам и задавать координаты клетки.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Фронтальный опрос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задать вопрос и давать ответы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Ясно, точно, грамотно излагать свои мысли.</w:t>
            </w: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23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3.0</w:t>
            </w: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>3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Координаты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 xml:space="preserve">Урок </w:t>
            </w: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bCs/>
                <w:sz w:val="20"/>
                <w:szCs w:val="20"/>
              </w:rPr>
              <w:lastRenderedPageBreak/>
              <w:t xml:space="preserve">Координатная </w:t>
            </w:r>
            <w:r w:rsidRPr="00AD0106">
              <w:rPr>
                <w:rFonts w:ascii="Arial" w:hAnsi="Arial" w:cs="Arial"/>
                <w:bCs/>
                <w:sz w:val="20"/>
                <w:szCs w:val="20"/>
              </w:rPr>
              <w:lastRenderedPageBreak/>
              <w:t>плоскость, ось ординат, ось абсцисс, координаты точки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AD0106">
              <w:rPr>
                <w:rFonts w:ascii="Arial" w:hAnsi="Arial" w:cs="Arial"/>
                <w:bCs/>
                <w:sz w:val="20"/>
                <w:szCs w:val="20"/>
              </w:rPr>
              <w:lastRenderedPageBreak/>
              <w:t xml:space="preserve">Определять координаты </w:t>
            </w:r>
            <w:r w:rsidRPr="00AD0106">
              <w:rPr>
                <w:rFonts w:ascii="Arial" w:hAnsi="Arial" w:cs="Arial"/>
                <w:bCs/>
                <w:sz w:val="20"/>
                <w:szCs w:val="20"/>
              </w:rPr>
              <w:lastRenderedPageBreak/>
              <w:t>точек и строить точки по указанным координатам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Тест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(методическое пособие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lastRenderedPageBreak/>
              <w:t xml:space="preserve">Уметь работать </w:t>
            </w:r>
            <w:r w:rsidRPr="00377A2B">
              <w:rPr>
                <w:rFonts w:ascii="Arial" w:hAnsi="Arial" w:cs="Arial"/>
                <w:sz w:val="20"/>
                <w:szCs w:val="20"/>
              </w:rPr>
              <w:lastRenderedPageBreak/>
              <w:t>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>124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4.03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Координаты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Координаты точки. Декартова система координат. Ось абсцисс, ось ординат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Строить на координатной плоскости точки и фигуры по заданным координатам, определять координаты точек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амостоятельная работа (методическое пособие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25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5.03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Координаты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ест 19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дидактические материалы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26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8.03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Координаты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амостоятельная работа 19 (Дидактические материалы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задать вопрос и давать ответы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Ясно, точно, грамотно излагать свои мысли.</w:t>
            </w: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27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9.03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Геометрические тела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крытия нового знания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bCs/>
                <w:sz w:val="20"/>
                <w:szCs w:val="20"/>
              </w:rPr>
              <w:t>Тело вращения, прямая призма, цилиндр, конус; шар, сфера, многогранник, пирамида, куб, прямоугольный параллелепипед.</w:t>
            </w:r>
            <w:r w:rsidRPr="00AD0106">
              <w:rPr>
                <w:rFonts w:ascii="Arial" w:hAnsi="Arial" w:cs="Arial"/>
                <w:sz w:val="20"/>
                <w:szCs w:val="20"/>
              </w:rPr>
              <w:t xml:space="preserve"> Развертки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Распознавать и называть прямую призму, пирамиду, шар, цилиндр, конус. Распознавать развертки куба, параллелепипеда, пирамиды, цилиндра и конуса.</w:t>
            </w:r>
          </w:p>
          <w:p w:rsidR="00D10812" w:rsidRPr="00AD0106" w:rsidRDefault="00D10812" w:rsidP="00AD0106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 xml:space="preserve">Изготавливать пространственные </w:t>
            </w: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фигуры из разверток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Тест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методическое пособие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>128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0.03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Геометрические тела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Многогранник. Правильные многогранники. Формула Эйлера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Моделировать тела из бумаги, пластилина, проволоки и др.</w:t>
            </w:r>
          </w:p>
          <w:p w:rsidR="00D10812" w:rsidRPr="00AD0106" w:rsidRDefault="00D10812" w:rsidP="00AD0106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Находить в окружающем мире пространственные фигуры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Фронтальный опрос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29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1.03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Геометрические тела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widowControl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Развертки геометрических тел и площади поверхностей.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Находить площади поверхностей тел.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Мини-самостоятельная работа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8C04A8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30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2.03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Геометрические тела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widowControl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Формулы объема шара и площади сферы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widowControl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Находить объемы куба, прямоугольного параллелепипеда, шара и площади поверхности куба, прямоугольного параллелепипеда и сферы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ест 20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дидактические материалы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31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.04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Геометрические тела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widowControl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Формулы объема шара и площади сферы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widowControl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Находить объемы куба, прямоугольного параллелепипеда, шара и площади поверхности куба, прямоугольного параллелепипеда и сферы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амостоятельная работа 20 (Дидактические материалы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8C04A8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8C04A8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32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8C04A8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.04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8C04A8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8C04A8">
            <w:pPr>
              <w:widowControl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Диаграммы</w:t>
            </w:r>
          </w:p>
          <w:p w:rsidR="00D10812" w:rsidRPr="00AD0106" w:rsidRDefault="00D10812" w:rsidP="008C04A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8C04A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крытия нового знания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8C04A8">
            <w:pPr>
              <w:widowControl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bCs/>
                <w:sz w:val="20"/>
                <w:szCs w:val="20"/>
              </w:rPr>
              <w:t>Круговая диаграмма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8C04A8">
            <w:pPr>
              <w:widowControl w:val="0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bCs/>
                <w:sz w:val="20"/>
                <w:szCs w:val="20"/>
              </w:rPr>
              <w:t>Строить круговые диаграммы и извлекать информацию из них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8C04A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Фронтальный опрос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8C04A8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задать вопрос и давать ответы.</w:t>
            </w:r>
          </w:p>
          <w:p w:rsidR="00D10812" w:rsidRPr="00377A2B" w:rsidRDefault="00D10812" w:rsidP="008C04A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Ясно, точно, грамотно излагать свои мысли.</w:t>
            </w: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8C04A8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33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8C04A8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3.04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8C04A8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8C04A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Диаграммы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8C04A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 xml:space="preserve">Урок отработки </w:t>
            </w: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8C04A8">
            <w:pPr>
              <w:widowControl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bCs/>
                <w:sz w:val="20"/>
                <w:szCs w:val="20"/>
              </w:rPr>
              <w:lastRenderedPageBreak/>
              <w:t>Круговая диаграмма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8C04A8" w:rsidRDefault="00D10812" w:rsidP="008C04A8">
            <w:pPr>
              <w:widowControl w:val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AD0106">
              <w:rPr>
                <w:rFonts w:ascii="Arial" w:hAnsi="Arial" w:cs="Arial"/>
                <w:bCs/>
                <w:sz w:val="20"/>
                <w:szCs w:val="20"/>
              </w:rPr>
              <w:t xml:space="preserve">Строить круговые диаграммы и </w:t>
            </w:r>
          </w:p>
          <w:p w:rsidR="008C04A8" w:rsidRDefault="008C04A8" w:rsidP="008C04A8">
            <w:pPr>
              <w:widowControl w:val="0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  <w:p w:rsidR="00D10812" w:rsidRPr="00AD0106" w:rsidRDefault="00D10812" w:rsidP="008C04A8">
            <w:pPr>
              <w:widowControl w:val="0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bCs/>
                <w:sz w:val="20"/>
                <w:szCs w:val="20"/>
              </w:rPr>
              <w:t>извлекать информацию из них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8C04A8" w:rsidRDefault="00D10812" w:rsidP="008C04A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 xml:space="preserve">Самостоятельная работа </w:t>
            </w:r>
          </w:p>
          <w:p w:rsidR="008C04A8" w:rsidRDefault="008C04A8" w:rsidP="008C04A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D10812" w:rsidRPr="00AD0106" w:rsidRDefault="00D10812" w:rsidP="008C04A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методическое пособие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8C04A8" w:rsidRDefault="00D10812" w:rsidP="008C04A8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lastRenderedPageBreak/>
              <w:t xml:space="preserve">Уметь работать самостоятельно </w:t>
            </w:r>
            <w:r w:rsidRPr="00377A2B">
              <w:rPr>
                <w:rFonts w:ascii="Arial" w:hAnsi="Arial" w:cs="Arial"/>
                <w:sz w:val="20"/>
                <w:szCs w:val="20"/>
              </w:rPr>
              <w:lastRenderedPageBreak/>
              <w:t xml:space="preserve">с </w:t>
            </w:r>
          </w:p>
          <w:p w:rsidR="00D10812" w:rsidRPr="00377A2B" w:rsidRDefault="00D10812" w:rsidP="008C04A8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чебником.</w:t>
            </w:r>
          </w:p>
          <w:p w:rsidR="00D10812" w:rsidRPr="00377A2B" w:rsidRDefault="00D10812" w:rsidP="008C04A8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8C04A8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>134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4.04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B5702C" w:rsidRPr="00B5702C" w:rsidRDefault="00B5702C" w:rsidP="00AD0106">
            <w:pPr>
              <w:jc w:val="center"/>
              <w:rPr>
                <w:rFonts w:ascii="Arial" w:hAnsi="Arial" w:cs="Arial"/>
                <w:b/>
                <w:i/>
                <w:sz w:val="20"/>
                <w:szCs w:val="20"/>
              </w:rPr>
            </w:pPr>
            <w:r w:rsidRPr="00B5702C">
              <w:rPr>
                <w:rFonts w:ascii="Arial" w:hAnsi="Arial" w:cs="Arial"/>
                <w:b/>
                <w:i/>
                <w:sz w:val="20"/>
                <w:szCs w:val="20"/>
              </w:rPr>
              <w:t>Интегрированный урок математика и география, 1 час</w:t>
            </w:r>
          </w:p>
          <w:p w:rsidR="00B5702C" w:rsidRPr="00B5702C" w:rsidRDefault="00B5702C" w:rsidP="00AD0106">
            <w:pPr>
              <w:jc w:val="center"/>
              <w:rPr>
                <w:rFonts w:ascii="Arial" w:hAnsi="Arial" w:cs="Arial"/>
                <w:b/>
                <w:i/>
                <w:sz w:val="20"/>
                <w:szCs w:val="20"/>
              </w:rPr>
            </w:pPr>
            <w:r w:rsidRPr="00B5702C">
              <w:rPr>
                <w:rFonts w:ascii="Arial" w:hAnsi="Arial" w:cs="Arial"/>
                <w:b/>
                <w:i/>
                <w:sz w:val="20"/>
                <w:szCs w:val="20"/>
                <w:u w:val="single"/>
              </w:rPr>
              <w:t>Тема</w:t>
            </w:r>
            <w:r>
              <w:rPr>
                <w:rFonts w:ascii="Arial" w:hAnsi="Arial" w:cs="Arial"/>
                <w:b/>
                <w:i/>
                <w:sz w:val="20"/>
                <w:szCs w:val="20"/>
              </w:rPr>
              <w:t xml:space="preserve">: </w:t>
            </w:r>
            <w:r w:rsidRPr="00B5702C">
              <w:rPr>
                <w:rFonts w:ascii="Arial" w:hAnsi="Arial" w:cs="Arial"/>
                <w:b/>
                <w:i/>
                <w:sz w:val="20"/>
                <w:szCs w:val="20"/>
              </w:rPr>
              <w:t>Анализ климатических показателей своей местности</w:t>
            </w:r>
          </w:p>
          <w:p w:rsidR="00D10812" w:rsidRPr="00B5702C" w:rsidRDefault="00B5702C" w:rsidP="00AD0106">
            <w:pPr>
              <w:jc w:val="center"/>
              <w:rPr>
                <w:rFonts w:ascii="Arial" w:hAnsi="Arial" w:cs="Arial"/>
                <w:b/>
                <w:i/>
                <w:sz w:val="20"/>
                <w:szCs w:val="20"/>
              </w:rPr>
            </w:pPr>
            <w:r w:rsidRPr="00B5702C">
              <w:rPr>
                <w:rFonts w:ascii="Arial" w:hAnsi="Arial" w:cs="Arial"/>
                <w:b/>
                <w:i/>
                <w:sz w:val="20"/>
                <w:szCs w:val="20"/>
                <w:u w:val="single"/>
              </w:rPr>
              <w:t>Математика</w:t>
            </w:r>
            <w:r w:rsidRPr="00B5702C">
              <w:rPr>
                <w:rFonts w:ascii="Arial" w:hAnsi="Arial" w:cs="Arial"/>
                <w:b/>
                <w:i/>
                <w:sz w:val="20"/>
                <w:szCs w:val="20"/>
              </w:rPr>
              <w:t xml:space="preserve">: </w:t>
            </w:r>
            <w:r w:rsidR="00D10812" w:rsidRPr="00B5702C">
              <w:rPr>
                <w:rFonts w:ascii="Arial" w:hAnsi="Arial" w:cs="Arial"/>
                <w:b/>
                <w:i/>
                <w:sz w:val="20"/>
                <w:szCs w:val="20"/>
              </w:rPr>
              <w:t>Диаграммы</w:t>
            </w:r>
          </w:p>
          <w:p w:rsidR="00B5702C" w:rsidRPr="00AD0106" w:rsidRDefault="00B5702C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B5702C">
              <w:rPr>
                <w:rFonts w:ascii="Arial" w:hAnsi="Arial" w:cs="Arial"/>
                <w:b/>
                <w:i/>
                <w:sz w:val="20"/>
                <w:szCs w:val="20"/>
                <w:u w:val="single"/>
              </w:rPr>
              <w:t>География</w:t>
            </w:r>
            <w:r w:rsidRPr="00B5702C">
              <w:rPr>
                <w:rFonts w:ascii="Arial" w:hAnsi="Arial" w:cs="Arial"/>
                <w:b/>
                <w:i/>
                <w:sz w:val="20"/>
                <w:szCs w:val="20"/>
              </w:rPr>
              <w:t>: Климат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работки уме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widowControl w:val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bCs/>
                <w:sz w:val="20"/>
                <w:szCs w:val="20"/>
              </w:rPr>
              <w:t>Столбчатая диаграмма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AD0106">
              <w:rPr>
                <w:rFonts w:ascii="Arial" w:hAnsi="Arial" w:cs="Arial"/>
                <w:bCs/>
                <w:sz w:val="20"/>
                <w:szCs w:val="20"/>
              </w:rPr>
              <w:t>Извлекать информацию из столбчатой диаграммы и строить столбчатые диаграммы по указанным данным.</w:t>
            </w:r>
          </w:p>
          <w:p w:rsidR="00D10812" w:rsidRPr="00AD0106" w:rsidRDefault="00D10812" w:rsidP="00AD0106">
            <w:pPr>
              <w:widowControl w:val="0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Фронтальный опрос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35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5.04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Диаграммы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аблицы, круговые и столбчатые диаграммы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Извлекать информацию из  таблиц и диаграмм, выполнять вычисления по табличным данным, сравнивать величины, находить наибольшие и наименьшие значения и др.</w:t>
            </w:r>
          </w:p>
          <w:p w:rsidR="00D10812" w:rsidRPr="00AD0106" w:rsidRDefault="00D10812" w:rsidP="00AD0106">
            <w:pPr>
              <w:widowControl w:val="0"/>
              <w:jc w:val="center"/>
              <w:outlineLvl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AD0106">
              <w:rPr>
                <w:rFonts w:ascii="Arial" w:hAnsi="Arial" w:cs="Arial"/>
                <w:color w:val="000000"/>
                <w:sz w:val="20"/>
                <w:szCs w:val="20"/>
              </w:rPr>
              <w:t>Выполнять сбор информации в несложных случаях, организовывать информацию в виде таблиц и диаграмм</w:t>
            </w:r>
          </w:p>
          <w:p w:rsidR="00D10812" w:rsidRPr="00AD0106" w:rsidRDefault="00D10812" w:rsidP="008C04A8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амостоятельная работа 21 (Дидактические материалы)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задать вопрос и давать ответы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Ясно, точно, грамотно излагать свои мысли.</w:t>
            </w:r>
          </w:p>
        </w:tc>
      </w:tr>
      <w:tr w:rsidR="00D10812" w:rsidRPr="00AD0106" w:rsidTr="000A10D3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36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8.04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0A10D3" w:rsidRDefault="00D10812" w:rsidP="00AD010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A10D3">
              <w:rPr>
                <w:rFonts w:ascii="Arial" w:hAnsi="Arial" w:cs="Arial"/>
                <w:b/>
                <w:sz w:val="20"/>
                <w:szCs w:val="20"/>
              </w:rPr>
              <w:t>Контрольная работа № 9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азвивающего контроля и оценки знаний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.22-24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Фронтальная тематическая контрольная работа по вариантам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задать вопрос и давать ответы.</w:t>
            </w:r>
          </w:p>
          <w:p w:rsidR="00D10812" w:rsidRDefault="00D10812" w:rsidP="00377A2B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Ясно, точно, грамотно излагать свои мысли.</w:t>
            </w:r>
          </w:p>
          <w:p w:rsidR="008C04A8" w:rsidRPr="00AD0106" w:rsidRDefault="008C04A8" w:rsidP="00377A2B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0A10D3">
        <w:tc>
          <w:tcPr>
            <w:tcW w:w="14786" w:type="dxa"/>
            <w:gridSpan w:val="9"/>
            <w:tcBorders>
              <w:bottom w:val="single" w:sz="4" w:space="0" w:color="000000" w:themeColor="text1"/>
            </w:tcBorders>
            <w:shd w:val="clear" w:color="auto" w:fill="D9D9D9" w:themeFill="background1" w:themeFillShade="D9"/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D0106">
              <w:rPr>
                <w:rFonts w:ascii="Arial" w:hAnsi="Arial" w:cs="Arial"/>
                <w:b/>
                <w:sz w:val="20"/>
                <w:szCs w:val="20"/>
              </w:rPr>
              <w:t>П</w:t>
            </w:r>
            <w:r w:rsidR="00CA7F8D">
              <w:rPr>
                <w:rFonts w:ascii="Arial" w:hAnsi="Arial" w:cs="Arial"/>
                <w:b/>
                <w:sz w:val="20"/>
                <w:szCs w:val="20"/>
              </w:rPr>
              <w:t>овторение (34 часа</w:t>
            </w:r>
            <w:r w:rsidRPr="00AD0106">
              <w:rPr>
                <w:rFonts w:ascii="Arial" w:hAnsi="Arial" w:cs="Arial"/>
                <w:b/>
                <w:sz w:val="20"/>
                <w:szCs w:val="20"/>
              </w:rPr>
              <w:t>)</w:t>
            </w: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37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9.04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8C04A8" w:rsidRDefault="008C04A8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8C04A8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Из истории математики (О</w:t>
            </w:r>
          </w:p>
          <w:p w:rsidR="008C04A8" w:rsidRDefault="008C04A8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 xml:space="preserve"> натуральных числах)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Натуральные числа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8C04A8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Читать  сравнивать, округлять</w:t>
            </w:r>
          </w:p>
          <w:p w:rsidR="008C04A8" w:rsidRDefault="008C04A8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 xml:space="preserve"> натуральные числа, представлять их в виде суммы разрядных слагаемых, решать задачи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Фронтальный опрос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8C04A8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 xml:space="preserve">Уметь работать самостоятельно </w:t>
            </w:r>
            <w:r w:rsidRPr="00377A2B">
              <w:rPr>
                <w:rFonts w:ascii="Arial" w:hAnsi="Arial" w:cs="Arial"/>
                <w:sz w:val="20"/>
                <w:szCs w:val="20"/>
              </w:rPr>
              <w:lastRenderedPageBreak/>
              <w:t>с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 xml:space="preserve">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>138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0.04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Из истории математики (О делимости чисел)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Делимость натуральных чисел. Решето Эратосфена. Числа-близнецы. Признаки делимости. НОД(</w:t>
            </w:r>
            <w:proofErr w:type="spellStart"/>
            <w:r w:rsidRPr="00AD0106">
              <w:rPr>
                <w:rFonts w:ascii="Arial" w:hAnsi="Arial" w:cs="Arial"/>
                <w:sz w:val="20"/>
                <w:szCs w:val="20"/>
              </w:rPr>
              <w:t>a,b</w:t>
            </w:r>
            <w:proofErr w:type="spellEnd"/>
            <w:r w:rsidRPr="00AD0106">
              <w:rPr>
                <w:rFonts w:ascii="Arial" w:hAnsi="Arial" w:cs="Arial"/>
                <w:sz w:val="20"/>
                <w:szCs w:val="20"/>
              </w:rPr>
              <w:t>), НОК(</w:t>
            </w:r>
            <w:proofErr w:type="spellStart"/>
            <w:r w:rsidRPr="00AD0106">
              <w:rPr>
                <w:rFonts w:ascii="Arial" w:hAnsi="Arial" w:cs="Arial"/>
                <w:sz w:val="20"/>
                <w:szCs w:val="20"/>
              </w:rPr>
              <w:t>a,b</w:t>
            </w:r>
            <w:proofErr w:type="spellEnd"/>
            <w:r w:rsidRPr="00AD0106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Решать задачи на делимость натуральных чисел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Мини-самостоятельная работа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39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1.04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Из истории математики (О делимости чисел)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AD0106">
              <w:rPr>
                <w:rFonts w:ascii="Arial" w:hAnsi="Arial" w:cs="Arial"/>
                <w:sz w:val="20"/>
                <w:szCs w:val="20"/>
              </w:rPr>
              <w:t>Взаимоопрос</w:t>
            </w:r>
            <w:proofErr w:type="spellEnd"/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задать вопрос и давать ответы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Ясно, точно, грамотно излагать свои мысли.</w:t>
            </w: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40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2.04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Из истории математики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</w:t>
            </w:r>
            <w:r w:rsidRPr="00AD0106">
              <w:rPr>
                <w:rFonts w:ascii="Arial" w:hAnsi="Arial" w:cs="Arial"/>
                <w:bCs/>
                <w:sz w:val="20"/>
                <w:szCs w:val="20"/>
              </w:rPr>
              <w:t>О законах арифметических действий</w:t>
            </w:r>
            <w:r w:rsidRPr="00AD0106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Законы арифметических действий. Приведение подобных слагаемых.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рименять законы арифметических действий, приводить подобные слагаемые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ест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jc w:val="center"/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</w:pPr>
            <w:r w:rsidRPr="00377A2B"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  <w:t>Управлять своим поведением, подчиняться требованиям коллектива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  <w:t>Применять полученные знания и умения в практической деятельности и повседневной жизни</w:t>
            </w: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41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5.04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Из истории математики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</w:t>
            </w:r>
            <w:r w:rsidRPr="00AD0106">
              <w:rPr>
                <w:rFonts w:ascii="Arial" w:hAnsi="Arial" w:cs="Arial"/>
                <w:bCs/>
                <w:sz w:val="20"/>
                <w:szCs w:val="20"/>
              </w:rPr>
              <w:t>О законах арифметических действий</w:t>
            </w:r>
            <w:r w:rsidRPr="00AD0106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Математический диктант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jc w:val="center"/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</w:pPr>
            <w:r w:rsidRPr="00377A2B"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  <w:t xml:space="preserve">Управлять своим поведением, подчиняться требованиям </w:t>
            </w:r>
            <w:r w:rsidRPr="00377A2B"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  <w:lastRenderedPageBreak/>
              <w:t>коллектива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  <w:t>Применять полученные знания и умения в практической деятельности и повседневной жизни</w:t>
            </w: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>142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6.04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Из истории математики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</w:t>
            </w:r>
            <w:r w:rsidRPr="00AD0106">
              <w:rPr>
                <w:rFonts w:ascii="Arial" w:hAnsi="Arial" w:cs="Arial"/>
                <w:bCs/>
                <w:sz w:val="20"/>
                <w:szCs w:val="20"/>
              </w:rPr>
              <w:t>О процентах</w:t>
            </w:r>
            <w:r w:rsidRPr="00AD0106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ри типа задач на проценты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Решать задачи на проценты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Фронтальный опрос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задать вопрос и давать ответы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Ясно, точно, грамотно излагать свои мысли.</w:t>
            </w: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43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76307F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7.04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Из истории математики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</w:t>
            </w:r>
            <w:r w:rsidRPr="00AD0106">
              <w:rPr>
                <w:rFonts w:ascii="Arial" w:hAnsi="Arial" w:cs="Arial"/>
                <w:bCs/>
                <w:sz w:val="20"/>
                <w:szCs w:val="20"/>
              </w:rPr>
              <w:t>О дробях</w:t>
            </w:r>
            <w:r w:rsidRPr="00AD0106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Обыкновенные и десятичные дроби. Сокращение дробей. Сравнение дробей. Действия с дробями. Округление десятичных дробей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Читать и сравнивать обыкновенные и десятичные дроби.  Округлять десятичные дроби. Вычислять значения выражений, решать задачи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Мини-самостоятельная работа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44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4D4C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8.04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Из истории математики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</w:t>
            </w:r>
            <w:r w:rsidRPr="00AD0106">
              <w:rPr>
                <w:rFonts w:ascii="Arial" w:hAnsi="Arial" w:cs="Arial"/>
                <w:bCs/>
                <w:sz w:val="20"/>
                <w:szCs w:val="20"/>
              </w:rPr>
              <w:t>О дробях</w:t>
            </w:r>
            <w:r w:rsidRPr="00AD0106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AD0106">
              <w:rPr>
                <w:rFonts w:ascii="Arial" w:hAnsi="Arial" w:cs="Arial"/>
                <w:sz w:val="20"/>
                <w:szCs w:val="20"/>
              </w:rPr>
              <w:t>Взаимоопрос</w:t>
            </w:r>
            <w:proofErr w:type="spellEnd"/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45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4D4C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9.04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Из истории математики (</w:t>
            </w:r>
            <w:r w:rsidRPr="00AD0106">
              <w:rPr>
                <w:rFonts w:ascii="Arial" w:hAnsi="Arial" w:cs="Arial"/>
                <w:bCs/>
                <w:sz w:val="20"/>
                <w:szCs w:val="20"/>
              </w:rPr>
              <w:t>Об отрицательных числах</w:t>
            </w:r>
            <w:r w:rsidRPr="00AD0106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 xml:space="preserve">История появления отрицательных чисел. Сравнение рациональных чисел, действия с рациональными </w:t>
            </w: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числами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Читать и сравнивать рациональные числа, выполнять действия с ними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Математический диктант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задать вопрос и давать ответы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Ясно, точно, грамотно излагать свои мысли.</w:t>
            </w: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>146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4D4C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2.04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Из истории математики (</w:t>
            </w:r>
            <w:r w:rsidRPr="00AD0106">
              <w:rPr>
                <w:rFonts w:ascii="Arial" w:hAnsi="Arial" w:cs="Arial"/>
                <w:bCs/>
                <w:sz w:val="20"/>
                <w:szCs w:val="20"/>
              </w:rPr>
              <w:t>Об отрицательных числах</w:t>
            </w:r>
            <w:r w:rsidRPr="00AD0106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Фронтальный опрос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jc w:val="center"/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</w:pPr>
            <w:r w:rsidRPr="00377A2B"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  <w:t>Управлять своим поведением, подчиняться требованиям коллектива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eastAsiaTheme="minorEastAsia" w:hAnsi="Arial" w:cs="Arial"/>
                <w:sz w:val="20"/>
                <w:szCs w:val="20"/>
                <w:lang w:eastAsia="ru-RU"/>
              </w:rPr>
              <w:t>Применять полученные знания и умения в практической деятельности и повседневной жизни</w:t>
            </w: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47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4D4C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3.04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Из истории математики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</w:t>
            </w:r>
            <w:r w:rsidRPr="00AD0106">
              <w:rPr>
                <w:rFonts w:ascii="Arial" w:hAnsi="Arial" w:cs="Arial"/>
                <w:bCs/>
                <w:sz w:val="20"/>
                <w:szCs w:val="20"/>
              </w:rPr>
              <w:t>Об уравнениях</w:t>
            </w:r>
            <w:r w:rsidRPr="00AD0106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История развития методов решения уравнений. Ал-Хорезми. Уравнения. Пропорции.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Решать линейные уравнения, решать пропорции, решать задачи составлением уравнений и пропорций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ест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48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4D4C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4.04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Из истории математики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</w:t>
            </w:r>
            <w:r w:rsidRPr="00AD0106">
              <w:rPr>
                <w:rFonts w:ascii="Arial" w:hAnsi="Arial" w:cs="Arial"/>
                <w:bCs/>
                <w:sz w:val="20"/>
                <w:szCs w:val="20"/>
              </w:rPr>
              <w:t>Об уравнениях</w:t>
            </w:r>
            <w:r w:rsidRPr="00AD0106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Мини-самостоятельная работа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49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4D4C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5.04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Из истории математики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</w:t>
            </w:r>
            <w:r w:rsidRPr="00AD0106">
              <w:rPr>
                <w:rFonts w:ascii="Arial" w:hAnsi="Arial" w:cs="Arial"/>
                <w:bCs/>
                <w:sz w:val="20"/>
                <w:szCs w:val="20"/>
              </w:rPr>
              <w:t>О возникновении геометрии</w:t>
            </w:r>
            <w:r w:rsidRPr="00AD0106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Краткая история зарождения геометрии. Площадь прямоугольника, треугольника. Неравенство треугольника. Длина окружности, площадь круга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троить геометрические фигуры; вычислять периметр и площадь прямоугольника, треугольника, круга, длину окружности;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AD0106">
              <w:rPr>
                <w:rFonts w:ascii="Arial" w:hAnsi="Arial" w:cs="Arial"/>
                <w:sz w:val="20"/>
                <w:szCs w:val="20"/>
              </w:rPr>
              <w:t>Взаимоопрос</w:t>
            </w:r>
            <w:proofErr w:type="spellEnd"/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задать вопрос и давать ответы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Ясно, точно, грамотно излагать свои мысли.</w:t>
            </w: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>150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4D4C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6.04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Из истории математики (</w:t>
            </w:r>
            <w:r w:rsidRPr="00AD0106">
              <w:rPr>
                <w:rFonts w:ascii="Arial" w:hAnsi="Arial" w:cs="Arial"/>
                <w:bCs/>
                <w:sz w:val="20"/>
                <w:szCs w:val="20"/>
              </w:rPr>
              <w:t>Об измерении углов</w:t>
            </w:r>
            <w:r w:rsidRPr="00AD0106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гол. Биссектриса угла. Смежные углы.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Строить угол данной величины; измерять величины углов; находить смежные углы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Фронтальный опрос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51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4D4C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9.04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Из истории математики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</w:t>
            </w:r>
            <w:r w:rsidRPr="00AD0106">
              <w:rPr>
                <w:rFonts w:ascii="Arial" w:hAnsi="Arial" w:cs="Arial"/>
                <w:bCs/>
                <w:sz w:val="20"/>
                <w:szCs w:val="20"/>
              </w:rPr>
              <w:t>О равенстве фигур</w:t>
            </w:r>
            <w:r w:rsidRPr="00AD0106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Фалес. Теорема Пифагора. Равенство фигур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о теореме Пифагора находить гипотенузу прямоугольного треугольника. Строить равные окружности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Мини-самостоятельная работа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задать вопрос и давать ответы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Ясно, точно, грамотно излагать свои мысли.</w:t>
            </w: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52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4D4C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30.04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Из истории математики (</w:t>
            </w:r>
            <w:r w:rsidRPr="00AD0106">
              <w:rPr>
                <w:rFonts w:ascii="Arial" w:hAnsi="Arial" w:cs="Arial"/>
                <w:bCs/>
                <w:sz w:val="20"/>
                <w:szCs w:val="20"/>
              </w:rPr>
              <w:t>О подобии фигур</w:t>
            </w:r>
            <w:r w:rsidRPr="00AD0106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одобные треугольники. Деление в данном отношении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Находить коэффициент подобия треугольников, стороны подобных треугольников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AD0106">
              <w:rPr>
                <w:rFonts w:ascii="Arial" w:hAnsi="Arial" w:cs="Arial"/>
                <w:sz w:val="20"/>
                <w:szCs w:val="20"/>
              </w:rPr>
              <w:t>Взаимоопрос</w:t>
            </w:r>
            <w:proofErr w:type="spellEnd"/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53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4D4C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6.05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Из истории математики</w:t>
            </w:r>
          </w:p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(</w:t>
            </w:r>
            <w:r w:rsidRPr="00AD0106">
              <w:rPr>
                <w:rFonts w:ascii="Arial" w:hAnsi="Arial" w:cs="Arial"/>
                <w:bCs/>
                <w:sz w:val="20"/>
                <w:szCs w:val="20"/>
              </w:rPr>
              <w:t>Об объемах</w:t>
            </w:r>
            <w:r w:rsidRPr="00AD0106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открытия нового знания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Объем призмы, цилиндра, шара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Находить объемы тел по формулам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Фронтальный опрос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задать вопрос и давать ответы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Ясно, точно, грамотно излагать свои мысли.</w:t>
            </w: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54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4D4C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7.05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Из истории математики (</w:t>
            </w:r>
            <w:r w:rsidRPr="00AD0106">
              <w:rPr>
                <w:rFonts w:ascii="Arial" w:hAnsi="Arial" w:cs="Arial"/>
                <w:bCs/>
                <w:sz w:val="20"/>
                <w:szCs w:val="20"/>
              </w:rPr>
              <w:t>О системе координат</w:t>
            </w:r>
            <w:r w:rsidRPr="00AD0106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Декартова система координат. Координата точки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Находить координаты отмеченных на координатной плоскости точек, стоить точку по заданным координатам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Мини-самостоятельная работа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55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4D4C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8.05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Вычислительный практикум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Арифметические действия с натуральными числами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Находить значения выражений, решать уравнения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ест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задать вопрос и давать ответы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 xml:space="preserve">Ясно, точно, </w:t>
            </w:r>
            <w:r w:rsidRPr="00377A2B">
              <w:rPr>
                <w:rFonts w:ascii="Arial" w:hAnsi="Arial" w:cs="Arial"/>
                <w:sz w:val="20"/>
                <w:szCs w:val="20"/>
              </w:rPr>
              <w:lastRenderedPageBreak/>
              <w:t>грамотно излагать свои мысли.</w:t>
            </w: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>156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4D4C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3.05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Вычислительный практикум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Арифметические действия с обыкновенными дробями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Находить значения выражений, решать уравнения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Фронтальный опрос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57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4D4C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4.05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Вычислительный практикум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Арифметические действия с десятичными дробями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Находить значения выражений, решать уравнения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Математический диктант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58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4D4C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5.05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Вычислительный практикум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Арифметические действия с целыми числами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Находить значения выражений, решать уравнения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Фронтальный опрос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задать вопрос и давать ответы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Ясно, точно, грамотно излагать свои мысли.</w:t>
            </w: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59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4D4C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6.05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Вычислительный практикум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Арифметические действия с рациональными числами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Находить значения выражений, решать уравнения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ест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60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4D4C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7.05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Вычислительный практикум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Арифметические действия с рациональными числами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Находить значения выражений, решать уравнения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Математический диктант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задать вопрос и давать ответы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Ясно, точно, грамотно излагать свои мысли.</w:t>
            </w: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61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4D4C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0.0</w:t>
            </w: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>5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 xml:space="preserve">Практикум по решению </w:t>
            </w: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текстовых задач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 xml:space="preserve">Урок </w:t>
            </w: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 xml:space="preserve">Задачи на </w:t>
            </w: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увеличение и уменьшение величин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 xml:space="preserve">Решать задачи на </w:t>
            </w: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увеличение и уменьшение величин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Мини-</w:t>
            </w: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самостоятельная работа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lastRenderedPageBreak/>
              <w:t xml:space="preserve">Уметь работать </w:t>
            </w:r>
            <w:r w:rsidRPr="00377A2B">
              <w:rPr>
                <w:rFonts w:ascii="Arial" w:hAnsi="Arial" w:cs="Arial"/>
                <w:sz w:val="20"/>
                <w:szCs w:val="20"/>
              </w:rPr>
              <w:lastRenderedPageBreak/>
              <w:t>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>162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4D4C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1.05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рактикум по решению текстовых задач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Задачи на движение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Решать задачи на движение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Фронтальный опрос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63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4D4C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2.05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рактикум по решению текстовых задач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Задачи на движение по реке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Решать задачи на  движение по реке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ест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задать вопрос и давать ответы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Ясно, точно, грамотно излагать свои мысли.</w:t>
            </w: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64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4D4C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3.05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рактикум по решению текстовых задач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Задачи на совместное движение двух объектов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Решать задачи   на совместное движение двух объектов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Фронтальный опрос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377A2B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65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4D4C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4.05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рактикум по решению текстовых задач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Задачи на части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Решать задачи на части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Мини-самостоятельная работа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377A2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Объективно оценивает свой уровень знаний</w:t>
            </w: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66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4D4C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7.05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рактикум по решению текстовых задач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Задачи на проценты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Решать задачи на  проценты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ест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AD3466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AD3466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AD346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67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4D4C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8.0</w:t>
            </w: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>5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 xml:space="preserve">Практикум по решению </w:t>
            </w: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текстовых задач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 xml:space="preserve">Урок </w:t>
            </w: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 xml:space="preserve">Задачи на </w:t>
            </w: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проценты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 xml:space="preserve">Решать задачи на  </w:t>
            </w: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проценты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 xml:space="preserve">Фронтальный </w:t>
            </w:r>
            <w:r w:rsidRPr="00AD0106">
              <w:rPr>
                <w:rFonts w:ascii="Arial" w:hAnsi="Arial" w:cs="Arial"/>
                <w:sz w:val="20"/>
                <w:szCs w:val="20"/>
              </w:rPr>
              <w:lastRenderedPageBreak/>
              <w:t>опрос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AD346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lastRenderedPageBreak/>
              <w:t xml:space="preserve">Объективно </w:t>
            </w:r>
            <w:r w:rsidRPr="00377A2B">
              <w:rPr>
                <w:rFonts w:ascii="Arial" w:hAnsi="Arial" w:cs="Arial"/>
                <w:sz w:val="20"/>
                <w:szCs w:val="20"/>
              </w:rPr>
              <w:lastRenderedPageBreak/>
              <w:t>оценивает свой уровень знаний</w:t>
            </w: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>168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4D4C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9.05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Практикум по решению текстовых задач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Решение задач с помощью пропорций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Решать задачи с  помощью пропорций</w:t>
            </w: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Фронтальный опрос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AD3466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AD3466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AD346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69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4D4C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30.05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Контрольная работа № 10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азвивающего контроля и оценки знаний</w:t>
            </w: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Фронтальная тематическая контрольная работа по вариантам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AD3466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Уметь работать самостоятельно с учебником.</w:t>
            </w:r>
          </w:p>
          <w:p w:rsidR="00D10812" w:rsidRPr="00377A2B" w:rsidRDefault="00D10812" w:rsidP="00AD3466">
            <w:pPr>
              <w:pStyle w:val="af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Принимать решения, нести ответственность.</w:t>
            </w:r>
          </w:p>
          <w:p w:rsidR="00D10812" w:rsidRPr="00377A2B" w:rsidRDefault="00D10812" w:rsidP="00AD346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D10812" w:rsidRPr="00AD0106" w:rsidTr="00AD0106">
        <w:tc>
          <w:tcPr>
            <w:tcW w:w="78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170</w:t>
            </w:r>
          </w:p>
        </w:tc>
        <w:tc>
          <w:tcPr>
            <w:tcW w:w="738" w:type="dxa"/>
            <w:tcBorders>
              <w:bottom w:val="single" w:sz="4" w:space="0" w:color="000000" w:themeColor="text1"/>
            </w:tcBorders>
          </w:tcPr>
          <w:p w:rsidR="00D10812" w:rsidRPr="00AD0106" w:rsidRDefault="004D4C2B" w:rsidP="00AD0106">
            <w:pPr>
              <w:pStyle w:val="11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31.05</w:t>
            </w:r>
          </w:p>
        </w:tc>
        <w:tc>
          <w:tcPr>
            <w:tcW w:w="843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0106">
            <w:pPr>
              <w:pStyle w:val="11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37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подведения итогов за год</w:t>
            </w:r>
          </w:p>
        </w:tc>
        <w:tc>
          <w:tcPr>
            <w:tcW w:w="1765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Урок рефлексии</w:t>
            </w:r>
          </w:p>
        </w:tc>
        <w:tc>
          <w:tcPr>
            <w:tcW w:w="2084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17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958" w:type="dxa"/>
            <w:tcBorders>
              <w:bottom w:val="single" w:sz="4" w:space="0" w:color="000000" w:themeColor="text1"/>
            </w:tcBorders>
          </w:tcPr>
          <w:p w:rsidR="00D10812" w:rsidRPr="00AD0106" w:rsidRDefault="00D10812" w:rsidP="00AD346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D0106">
              <w:rPr>
                <w:rFonts w:ascii="Arial" w:hAnsi="Arial" w:cs="Arial"/>
                <w:sz w:val="20"/>
                <w:szCs w:val="20"/>
              </w:rPr>
              <w:t>Тест</w:t>
            </w:r>
          </w:p>
        </w:tc>
        <w:tc>
          <w:tcPr>
            <w:tcW w:w="2063" w:type="dxa"/>
            <w:tcBorders>
              <w:bottom w:val="single" w:sz="4" w:space="0" w:color="000000" w:themeColor="text1"/>
            </w:tcBorders>
          </w:tcPr>
          <w:p w:rsidR="00D10812" w:rsidRPr="00377A2B" w:rsidRDefault="00D10812" w:rsidP="00AD346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377A2B">
              <w:rPr>
                <w:rFonts w:ascii="Arial" w:hAnsi="Arial" w:cs="Arial"/>
                <w:sz w:val="20"/>
                <w:szCs w:val="20"/>
              </w:rPr>
              <w:t>Объективно оценивает свой уровень знаний</w:t>
            </w:r>
          </w:p>
        </w:tc>
      </w:tr>
    </w:tbl>
    <w:p w:rsidR="00335919" w:rsidRPr="00377A2B" w:rsidRDefault="00335919" w:rsidP="00377A2B"/>
    <w:sectPr w:rsidR="00335919" w:rsidRPr="00377A2B" w:rsidSect="00E874CE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6838" w:h="11906" w:orient="landscape"/>
      <w:pgMar w:top="851" w:right="1134" w:bottom="850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93B6D" w:rsidRDefault="00093B6D" w:rsidP="00C137AB">
      <w:pPr>
        <w:spacing w:after="0" w:line="240" w:lineRule="auto"/>
      </w:pPr>
      <w:r>
        <w:separator/>
      </w:r>
    </w:p>
  </w:endnote>
  <w:endnote w:type="continuationSeparator" w:id="0">
    <w:p w:rsidR="00093B6D" w:rsidRDefault="00093B6D" w:rsidP="00C137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D50C5" w:rsidRDefault="00AD50C5">
    <w:pPr>
      <w:pStyle w:val="af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D50C5" w:rsidRDefault="00AD50C5">
    <w:pPr>
      <w:pStyle w:val="af6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D50C5" w:rsidRDefault="00AD50C5">
    <w:pPr>
      <w:pStyle w:val="af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93B6D" w:rsidRDefault="00093B6D" w:rsidP="00C137AB">
      <w:pPr>
        <w:spacing w:after="0" w:line="240" w:lineRule="auto"/>
      </w:pPr>
      <w:r>
        <w:separator/>
      </w:r>
    </w:p>
  </w:footnote>
  <w:footnote w:type="continuationSeparator" w:id="0">
    <w:p w:rsidR="00093B6D" w:rsidRDefault="00093B6D" w:rsidP="00C137AB">
      <w:pPr>
        <w:spacing w:after="0" w:line="240" w:lineRule="auto"/>
      </w:pPr>
      <w:r>
        <w:continuationSeparator/>
      </w:r>
    </w:p>
  </w:footnote>
  <w:footnote w:id="1">
    <w:p w:rsidR="00AD50C5" w:rsidRPr="00B27E61" w:rsidRDefault="00AD50C5" w:rsidP="00C137AB">
      <w:pPr>
        <w:pStyle w:val="a8"/>
        <w:rPr>
          <w:rFonts w:ascii="Arial" w:hAnsi="Arial" w:cs="Arial"/>
        </w:rPr>
      </w:pPr>
      <w:r w:rsidRPr="00B27E61">
        <w:rPr>
          <w:rStyle w:val="a7"/>
          <w:rFonts w:ascii="Arial" w:hAnsi="Arial" w:cs="Arial"/>
        </w:rPr>
        <w:footnoteRef/>
      </w:r>
      <w:r w:rsidRPr="00B27E61">
        <w:rPr>
          <w:rFonts w:ascii="Arial" w:hAnsi="Arial" w:cs="Arial"/>
        </w:rPr>
        <w:t>Здесь и далее – распознавать конкретные примеры общих понятий по характерным признакам, выполнять действия в соответствии с определением и простейшими свойствами понятий, конкретизировать примерами общие понятия.</w:t>
      </w:r>
    </w:p>
  </w:footnote>
  <w:footnote w:id="2">
    <w:p w:rsidR="00AD50C5" w:rsidRDefault="00AD50C5" w:rsidP="00C137AB">
      <w:pPr>
        <w:pStyle w:val="a8"/>
      </w:pPr>
      <w:r>
        <w:rPr>
          <w:rStyle w:val="a7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</w:t>
      </w:r>
      <w:proofErr w:type="spellStart"/>
      <w:r>
        <w:t>смысл,у</w:t>
      </w:r>
      <w:r w:rsidRPr="007B5F28">
        <w:t>меть</w:t>
      </w:r>
      <w:proofErr w:type="spellEnd"/>
      <w:r w:rsidRPr="007B5F28">
        <w:t xml:space="preserve">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D50C5" w:rsidRDefault="00AD50C5">
    <w:pPr>
      <w:pStyle w:val="af9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D50C5" w:rsidRDefault="00AD50C5">
    <w:pPr>
      <w:pStyle w:val="af9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D50C5" w:rsidRDefault="00AD50C5">
    <w:pPr>
      <w:pStyle w:val="af9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7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3E993F2E"/>
    <w:multiLevelType w:val="hybridMultilevel"/>
    <w:tmpl w:val="9B12846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9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467775A8"/>
    <w:multiLevelType w:val="multilevel"/>
    <w:tmpl w:val="EA6A7C28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680" w:hanging="1800"/>
      </w:pPr>
      <w:rPr>
        <w:rFonts w:hint="default"/>
      </w:rPr>
    </w:lvl>
  </w:abstractNum>
  <w:abstractNum w:abstractNumId="22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47C6FBD"/>
    <w:multiLevelType w:val="hybridMultilevel"/>
    <w:tmpl w:val="0A583A3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9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594C12CD"/>
    <w:multiLevelType w:val="hybridMultilevel"/>
    <w:tmpl w:val="FAFA03BC"/>
    <w:lvl w:ilvl="0" w:tplc="A666078C">
      <w:start w:val="1"/>
      <w:numFmt w:val="decimal"/>
      <w:lvlText w:val="%1.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31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2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38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15"/>
    <w:lvlOverride w:ilvl="0">
      <w:startOverride w:val="1"/>
    </w:lvlOverride>
  </w:num>
  <w:num w:numId="3">
    <w:abstractNumId w:val="34"/>
  </w:num>
  <w:num w:numId="4">
    <w:abstractNumId w:val="23"/>
  </w:num>
  <w:num w:numId="5">
    <w:abstractNumId w:val="11"/>
  </w:num>
  <w:num w:numId="6">
    <w:abstractNumId w:val="16"/>
  </w:num>
  <w:num w:numId="7">
    <w:abstractNumId w:val="31"/>
  </w:num>
  <w:num w:numId="8">
    <w:abstractNumId w:val="2"/>
  </w:num>
  <w:num w:numId="9">
    <w:abstractNumId w:val="17"/>
  </w:num>
  <w:num w:numId="10">
    <w:abstractNumId w:val="12"/>
  </w:num>
  <w:num w:numId="11">
    <w:abstractNumId w:val="37"/>
  </w:num>
  <w:num w:numId="12">
    <w:abstractNumId w:val="7"/>
  </w:num>
  <w:num w:numId="13">
    <w:abstractNumId w:val="8"/>
  </w:num>
  <w:num w:numId="14">
    <w:abstractNumId w:val="19"/>
  </w:num>
  <w:num w:numId="15">
    <w:abstractNumId w:val="20"/>
  </w:num>
  <w:num w:numId="16">
    <w:abstractNumId w:val="0"/>
  </w:num>
  <w:num w:numId="17">
    <w:abstractNumId w:val="27"/>
  </w:num>
  <w:num w:numId="18">
    <w:abstractNumId w:val="4"/>
  </w:num>
  <w:num w:numId="19">
    <w:abstractNumId w:val="18"/>
  </w:num>
  <w:num w:numId="20">
    <w:abstractNumId w:val="24"/>
  </w:num>
  <w:num w:numId="21">
    <w:abstractNumId w:val="6"/>
  </w:num>
  <w:num w:numId="22">
    <w:abstractNumId w:val="26"/>
  </w:num>
  <w:num w:numId="23">
    <w:abstractNumId w:val="35"/>
  </w:num>
  <w:num w:numId="24">
    <w:abstractNumId w:val="13"/>
  </w:num>
  <w:num w:numId="25">
    <w:abstractNumId w:val="9"/>
  </w:num>
  <w:num w:numId="26">
    <w:abstractNumId w:val="5"/>
  </w:num>
  <w:num w:numId="27">
    <w:abstractNumId w:val="3"/>
  </w:num>
  <w:num w:numId="28">
    <w:abstractNumId w:val="32"/>
  </w:num>
  <w:num w:numId="29">
    <w:abstractNumId w:val="36"/>
  </w:num>
  <w:num w:numId="30">
    <w:abstractNumId w:val="1"/>
  </w:num>
  <w:num w:numId="31">
    <w:abstractNumId w:val="29"/>
  </w:num>
  <w:num w:numId="32">
    <w:abstractNumId w:val="22"/>
  </w:num>
  <w:num w:numId="33">
    <w:abstractNumId w:val="33"/>
  </w:num>
  <w:num w:numId="34">
    <w:abstractNumId w:val="14"/>
  </w:num>
  <w:num w:numId="35">
    <w:abstractNumId w:val="25"/>
  </w:num>
  <w:num w:numId="36">
    <w:abstractNumId w:val="10"/>
  </w:num>
  <w:num w:numId="37">
    <w:abstractNumId w:val="38"/>
  </w:num>
  <w:num w:numId="38">
    <w:abstractNumId w:val="30"/>
  </w:num>
  <w:num w:numId="39">
    <w:abstractNumId w:val="21"/>
  </w:num>
  <w:numIdMacAtCleanup w:val="3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F624B"/>
    <w:rsid w:val="0003598A"/>
    <w:rsid w:val="00040423"/>
    <w:rsid w:val="00084064"/>
    <w:rsid w:val="00093B6D"/>
    <w:rsid w:val="000A10D3"/>
    <w:rsid w:val="0010039E"/>
    <w:rsid w:val="00117461"/>
    <w:rsid w:val="0016620C"/>
    <w:rsid w:val="001C6475"/>
    <w:rsid w:val="001F36E1"/>
    <w:rsid w:val="00215B47"/>
    <w:rsid w:val="00242E41"/>
    <w:rsid w:val="0025741E"/>
    <w:rsid w:val="002707BE"/>
    <w:rsid w:val="003177CB"/>
    <w:rsid w:val="00335919"/>
    <w:rsid w:val="00377A2B"/>
    <w:rsid w:val="00403668"/>
    <w:rsid w:val="00432874"/>
    <w:rsid w:val="0047594E"/>
    <w:rsid w:val="00476C0D"/>
    <w:rsid w:val="0048044E"/>
    <w:rsid w:val="0048333E"/>
    <w:rsid w:val="00485713"/>
    <w:rsid w:val="004C456A"/>
    <w:rsid w:val="004D4C2B"/>
    <w:rsid w:val="004E27A2"/>
    <w:rsid w:val="00510539"/>
    <w:rsid w:val="00522FF9"/>
    <w:rsid w:val="005350CA"/>
    <w:rsid w:val="00582518"/>
    <w:rsid w:val="005C6657"/>
    <w:rsid w:val="0062115D"/>
    <w:rsid w:val="00635ACB"/>
    <w:rsid w:val="0069680C"/>
    <w:rsid w:val="006E65F9"/>
    <w:rsid w:val="00707507"/>
    <w:rsid w:val="0076307F"/>
    <w:rsid w:val="00777337"/>
    <w:rsid w:val="007879EA"/>
    <w:rsid w:val="007A2D5C"/>
    <w:rsid w:val="007C30D9"/>
    <w:rsid w:val="007E7045"/>
    <w:rsid w:val="00800D0F"/>
    <w:rsid w:val="008608E8"/>
    <w:rsid w:val="0087093A"/>
    <w:rsid w:val="008C04A8"/>
    <w:rsid w:val="008E1502"/>
    <w:rsid w:val="009279BB"/>
    <w:rsid w:val="00942029"/>
    <w:rsid w:val="00952F27"/>
    <w:rsid w:val="00956CE1"/>
    <w:rsid w:val="0095701F"/>
    <w:rsid w:val="00976BDD"/>
    <w:rsid w:val="00A1010D"/>
    <w:rsid w:val="00A131E4"/>
    <w:rsid w:val="00A36FC7"/>
    <w:rsid w:val="00A441AA"/>
    <w:rsid w:val="00A62823"/>
    <w:rsid w:val="00AD0106"/>
    <w:rsid w:val="00AD1845"/>
    <w:rsid w:val="00AD3466"/>
    <w:rsid w:val="00AD50C5"/>
    <w:rsid w:val="00B20D9B"/>
    <w:rsid w:val="00B2248A"/>
    <w:rsid w:val="00B27E61"/>
    <w:rsid w:val="00B5702C"/>
    <w:rsid w:val="00BA30A6"/>
    <w:rsid w:val="00C10AB3"/>
    <w:rsid w:val="00C137AB"/>
    <w:rsid w:val="00C15A20"/>
    <w:rsid w:val="00C74417"/>
    <w:rsid w:val="00CA7F8D"/>
    <w:rsid w:val="00CD68B7"/>
    <w:rsid w:val="00D052B7"/>
    <w:rsid w:val="00D10812"/>
    <w:rsid w:val="00D235B5"/>
    <w:rsid w:val="00D32522"/>
    <w:rsid w:val="00D5728E"/>
    <w:rsid w:val="00D6294D"/>
    <w:rsid w:val="00D745FF"/>
    <w:rsid w:val="00DC0318"/>
    <w:rsid w:val="00DE2A0C"/>
    <w:rsid w:val="00E0666A"/>
    <w:rsid w:val="00E20848"/>
    <w:rsid w:val="00E61EF0"/>
    <w:rsid w:val="00E874CE"/>
    <w:rsid w:val="00E95E39"/>
    <w:rsid w:val="00EA475A"/>
    <w:rsid w:val="00EB588D"/>
    <w:rsid w:val="00EF624B"/>
    <w:rsid w:val="00F076C8"/>
    <w:rsid w:val="00F114F6"/>
    <w:rsid w:val="00F9707B"/>
    <w:rsid w:val="00FB0119"/>
    <w:rsid w:val="00FD6B0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ody Text 2" w:uiPriority="0"/>
    <w:lsdException w:name="Body Text Indent 2" w:uiPriority="0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EF624B"/>
    <w:rPr>
      <w:rFonts w:ascii="Calibri" w:eastAsia="Times New Roman" w:hAnsi="Calibri" w:cs="Times New Roman"/>
    </w:rPr>
  </w:style>
  <w:style w:type="paragraph" w:styleId="2">
    <w:name w:val="heading 2"/>
    <w:basedOn w:val="a0"/>
    <w:next w:val="a0"/>
    <w:link w:val="20"/>
    <w:unhideWhenUsed/>
    <w:qFormat/>
    <w:rsid w:val="0033591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qFormat/>
    <w:rsid w:val="00C137AB"/>
    <w:pPr>
      <w:spacing w:before="100" w:beforeAutospacing="1" w:after="100" w:afterAutospacing="1" w:line="240" w:lineRule="auto"/>
      <w:outlineLvl w:val="2"/>
    </w:pPr>
    <w:rPr>
      <w:rFonts w:ascii="Times New Roman" w:hAnsi="Times New Roman"/>
      <w:b/>
      <w:bCs/>
      <w:sz w:val="28"/>
      <w:szCs w:val="27"/>
      <w:lang w:eastAsia="ru-RU"/>
    </w:rPr>
  </w:style>
  <w:style w:type="paragraph" w:styleId="8">
    <w:name w:val="heading 8"/>
    <w:basedOn w:val="a0"/>
    <w:next w:val="a0"/>
    <w:link w:val="80"/>
    <w:qFormat/>
    <w:rsid w:val="00B27E61"/>
    <w:pPr>
      <w:spacing w:before="240" w:after="60" w:line="240" w:lineRule="auto"/>
      <w:outlineLvl w:val="7"/>
    </w:pPr>
    <w:rPr>
      <w:rFonts w:ascii="Times New Roman" w:hAnsi="Times New Roman"/>
      <w:i/>
      <w:iCs/>
      <w:sz w:val="24"/>
      <w:szCs w:val="24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Абзац списка1"/>
    <w:basedOn w:val="a0"/>
    <w:rsid w:val="00EF624B"/>
    <w:pPr>
      <w:ind w:left="720"/>
      <w:contextualSpacing/>
    </w:pPr>
  </w:style>
  <w:style w:type="paragraph" w:styleId="a4">
    <w:name w:val="List Paragraph"/>
    <w:basedOn w:val="a0"/>
    <w:link w:val="a5"/>
    <w:uiPriority w:val="34"/>
    <w:qFormat/>
    <w:rsid w:val="00EF624B"/>
    <w:pPr>
      <w:ind w:left="720"/>
      <w:contextualSpacing/>
    </w:pPr>
  </w:style>
  <w:style w:type="character" w:customStyle="1" w:styleId="a6">
    <w:name w:val="Основной текст_"/>
    <w:link w:val="10"/>
    <w:rsid w:val="00EF624B"/>
    <w:rPr>
      <w:rFonts w:ascii="Times New Roman" w:eastAsia="Times New Roman" w:hAnsi="Times New Roman" w:cs="Times New Roman"/>
      <w:sz w:val="23"/>
      <w:szCs w:val="23"/>
      <w:shd w:val="clear" w:color="auto" w:fill="FFFFFF"/>
    </w:rPr>
  </w:style>
  <w:style w:type="character" w:customStyle="1" w:styleId="105pt">
    <w:name w:val="Основной текст + 10;5 pt"/>
    <w:rsid w:val="00EF624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ru-RU"/>
    </w:rPr>
  </w:style>
  <w:style w:type="character" w:customStyle="1" w:styleId="10pt">
    <w:name w:val="Основной текст + 10 pt;Полужирный;Курсив"/>
    <w:rsid w:val="00EF624B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ru-RU"/>
    </w:rPr>
  </w:style>
  <w:style w:type="paragraph" w:customStyle="1" w:styleId="10">
    <w:name w:val="Основной текст1"/>
    <w:basedOn w:val="a0"/>
    <w:link w:val="a6"/>
    <w:rsid w:val="00EF624B"/>
    <w:pPr>
      <w:widowControl w:val="0"/>
      <w:shd w:val="clear" w:color="auto" w:fill="FFFFFF"/>
      <w:spacing w:before="1680" w:after="0" w:line="259" w:lineRule="exact"/>
      <w:ind w:hanging="720"/>
      <w:jc w:val="both"/>
    </w:pPr>
    <w:rPr>
      <w:rFonts w:ascii="Times New Roman" w:hAnsi="Times New Roman"/>
      <w:sz w:val="23"/>
      <w:szCs w:val="23"/>
    </w:rPr>
  </w:style>
  <w:style w:type="character" w:customStyle="1" w:styleId="30">
    <w:name w:val="Заголовок 3 Знак"/>
    <w:aliases w:val="Обычный 2 Знак"/>
    <w:basedOn w:val="a1"/>
    <w:link w:val="3"/>
    <w:rsid w:val="00C137AB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styleId="a7">
    <w:name w:val="footnote reference"/>
    <w:uiPriority w:val="99"/>
    <w:rsid w:val="00C137AB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C137AB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8">
    <w:name w:val="footnote text"/>
    <w:aliases w:val="Знак6,F1"/>
    <w:basedOn w:val="a0"/>
    <w:link w:val="a9"/>
    <w:uiPriority w:val="99"/>
    <w:rsid w:val="00C137AB"/>
    <w:pPr>
      <w:spacing w:after="0" w:line="240" w:lineRule="auto"/>
    </w:pPr>
    <w:rPr>
      <w:rFonts w:ascii="Times New Roman" w:hAnsi="Times New Roman"/>
      <w:sz w:val="20"/>
      <w:szCs w:val="20"/>
      <w:lang w:eastAsia="ru-RU"/>
    </w:rPr>
  </w:style>
  <w:style w:type="character" w:customStyle="1" w:styleId="a9">
    <w:name w:val="Текст сноски Знак"/>
    <w:aliases w:val="Знак6 Знак,F1 Знак"/>
    <w:basedOn w:val="a1"/>
    <w:link w:val="a8"/>
    <w:uiPriority w:val="99"/>
    <w:rsid w:val="00C137A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Абзац списка Знак"/>
    <w:link w:val="a4"/>
    <w:uiPriority w:val="99"/>
    <w:locked/>
    <w:rsid w:val="00C137AB"/>
    <w:rPr>
      <w:rFonts w:ascii="Calibri" w:eastAsia="Times New Roman" w:hAnsi="Calibri" w:cs="Times New Roman"/>
    </w:rPr>
  </w:style>
  <w:style w:type="paragraph" w:customStyle="1" w:styleId="a">
    <w:name w:val="НОМЕРА"/>
    <w:basedOn w:val="aa"/>
    <w:link w:val="ab"/>
    <w:uiPriority w:val="99"/>
    <w:qFormat/>
    <w:rsid w:val="00C137AB"/>
    <w:pPr>
      <w:numPr>
        <w:numId w:val="2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b">
    <w:name w:val="НОМЕРА Знак"/>
    <w:link w:val="a"/>
    <w:uiPriority w:val="99"/>
    <w:rsid w:val="00C137AB"/>
    <w:rPr>
      <w:rFonts w:ascii="Arial Narrow" w:eastAsia="Calibri" w:hAnsi="Arial Narrow" w:cs="Times New Roman"/>
      <w:sz w:val="18"/>
      <w:szCs w:val="18"/>
      <w:lang w:eastAsia="ru-RU"/>
    </w:rPr>
  </w:style>
  <w:style w:type="paragraph" w:styleId="aa">
    <w:name w:val="Normal (Web)"/>
    <w:basedOn w:val="a0"/>
    <w:uiPriority w:val="99"/>
    <w:semiHidden/>
    <w:unhideWhenUsed/>
    <w:rsid w:val="00C137AB"/>
    <w:rPr>
      <w:rFonts w:ascii="Times New Roman" w:hAnsi="Times New Roman"/>
      <w:sz w:val="24"/>
      <w:szCs w:val="24"/>
    </w:rPr>
  </w:style>
  <w:style w:type="paragraph" w:styleId="ac">
    <w:name w:val="Balloon Text"/>
    <w:basedOn w:val="a0"/>
    <w:link w:val="ad"/>
    <w:semiHidden/>
    <w:unhideWhenUsed/>
    <w:rsid w:val="00C137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1"/>
    <w:link w:val="ac"/>
    <w:uiPriority w:val="99"/>
    <w:semiHidden/>
    <w:rsid w:val="00C137AB"/>
    <w:rPr>
      <w:rFonts w:ascii="Tahoma" w:eastAsia="Times New Roman" w:hAnsi="Tahoma" w:cs="Tahoma"/>
      <w:sz w:val="16"/>
      <w:szCs w:val="16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basedOn w:val="a1"/>
    <w:rsid w:val="00335919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05f0431005f044b005f0447005f043d005f044b005f0439">
    <w:name w:val="dash041e_005f0431_005f044b_005f0447_005f043d_005f044b_005f0439"/>
    <w:basedOn w:val="a0"/>
    <w:rsid w:val="00335919"/>
    <w:pPr>
      <w:spacing w:after="0" w:line="240" w:lineRule="auto"/>
    </w:pPr>
    <w:rPr>
      <w:rFonts w:ascii="Times New Roman" w:hAnsi="Times New Roman"/>
      <w:sz w:val="24"/>
      <w:szCs w:val="24"/>
      <w:lang w:eastAsia="ru-RU"/>
    </w:rPr>
  </w:style>
  <w:style w:type="character" w:customStyle="1" w:styleId="20">
    <w:name w:val="Заголовок 2 Знак"/>
    <w:basedOn w:val="a1"/>
    <w:link w:val="2"/>
    <w:rsid w:val="0033591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e">
    <w:name w:val="Subtitle"/>
    <w:basedOn w:val="a0"/>
    <w:next w:val="a0"/>
    <w:link w:val="af"/>
    <w:qFormat/>
    <w:rsid w:val="00335919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</w:rPr>
  </w:style>
  <w:style w:type="character" w:customStyle="1" w:styleId="af">
    <w:name w:val="Подзаголовок Знак"/>
    <w:basedOn w:val="a1"/>
    <w:link w:val="ae"/>
    <w:rsid w:val="00335919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80">
    <w:name w:val="Заголовок 8 Знак"/>
    <w:basedOn w:val="a1"/>
    <w:link w:val="8"/>
    <w:rsid w:val="00B27E61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FontStyle12">
    <w:name w:val="Font Style12"/>
    <w:rsid w:val="00B27E61"/>
    <w:rPr>
      <w:rFonts w:ascii="Times New Roman" w:hAnsi="Times New Roman" w:cs="Times New Roman"/>
      <w:sz w:val="26"/>
      <w:szCs w:val="26"/>
    </w:rPr>
  </w:style>
  <w:style w:type="paragraph" w:styleId="af0">
    <w:name w:val="No Spacing"/>
    <w:uiPriority w:val="1"/>
    <w:qFormat/>
    <w:rsid w:val="00B27E61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11">
    <w:name w:val="Без интервала1"/>
    <w:rsid w:val="00B27E61"/>
    <w:pPr>
      <w:spacing w:after="0" w:line="240" w:lineRule="auto"/>
    </w:pPr>
    <w:rPr>
      <w:rFonts w:ascii="Calibri" w:eastAsia="Times New Roman" w:hAnsi="Calibri" w:cs="Times New Roman"/>
    </w:rPr>
  </w:style>
  <w:style w:type="paragraph" w:customStyle="1" w:styleId="Default">
    <w:name w:val="Default"/>
    <w:rsid w:val="00B27E61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character" w:styleId="af1">
    <w:name w:val="Hyperlink"/>
    <w:basedOn w:val="a1"/>
    <w:uiPriority w:val="99"/>
    <w:unhideWhenUsed/>
    <w:rsid w:val="00B27E61"/>
    <w:rPr>
      <w:color w:val="0000FF" w:themeColor="hyperlink"/>
      <w:u w:val="single"/>
    </w:rPr>
  </w:style>
  <w:style w:type="paragraph" w:styleId="21">
    <w:name w:val="Body Text 2"/>
    <w:basedOn w:val="a0"/>
    <w:link w:val="22"/>
    <w:rsid w:val="00B27E61"/>
    <w:pPr>
      <w:spacing w:after="120" w:line="480" w:lineRule="auto"/>
    </w:pPr>
    <w:rPr>
      <w:rFonts w:ascii="Times New Roman" w:hAnsi="Times New Roman"/>
      <w:sz w:val="20"/>
      <w:szCs w:val="20"/>
      <w:lang w:eastAsia="ru-RU"/>
    </w:rPr>
  </w:style>
  <w:style w:type="character" w:customStyle="1" w:styleId="22">
    <w:name w:val="Основной текст 2 Знак"/>
    <w:basedOn w:val="a1"/>
    <w:link w:val="21"/>
    <w:rsid w:val="00B27E6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NR">
    <w:name w:val="NR"/>
    <w:basedOn w:val="a0"/>
    <w:rsid w:val="00B27E61"/>
    <w:pPr>
      <w:spacing w:after="0" w:line="240" w:lineRule="auto"/>
    </w:pPr>
    <w:rPr>
      <w:rFonts w:ascii="Times New Roman" w:hAnsi="Times New Roman"/>
      <w:sz w:val="24"/>
      <w:szCs w:val="20"/>
      <w:lang w:eastAsia="ru-RU"/>
    </w:rPr>
  </w:style>
  <w:style w:type="paragraph" w:styleId="af2">
    <w:name w:val="Block Text"/>
    <w:basedOn w:val="a0"/>
    <w:rsid w:val="00B27E61"/>
    <w:pPr>
      <w:spacing w:after="0" w:line="240" w:lineRule="auto"/>
      <w:ind w:left="57" w:right="57" w:firstLine="720"/>
      <w:jc w:val="both"/>
    </w:pPr>
    <w:rPr>
      <w:rFonts w:ascii="Times New Roman" w:hAnsi="Times New Roman"/>
      <w:sz w:val="24"/>
      <w:szCs w:val="20"/>
      <w:lang w:eastAsia="ru-RU"/>
    </w:rPr>
  </w:style>
  <w:style w:type="table" w:styleId="af3">
    <w:name w:val="Table Grid"/>
    <w:basedOn w:val="a2"/>
    <w:rsid w:val="00B27E6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a1"/>
    <w:rsid w:val="00B27E61"/>
  </w:style>
  <w:style w:type="paragraph" w:styleId="af4">
    <w:name w:val="Body Text"/>
    <w:basedOn w:val="a0"/>
    <w:link w:val="af5"/>
    <w:rsid w:val="00510539"/>
    <w:pPr>
      <w:widowControl w:val="0"/>
      <w:spacing w:after="0" w:line="240" w:lineRule="auto"/>
      <w:jc w:val="both"/>
    </w:pPr>
    <w:rPr>
      <w:rFonts w:ascii="Times New Roman" w:hAnsi="Times New Roman"/>
      <w:sz w:val="24"/>
      <w:szCs w:val="20"/>
      <w:lang w:eastAsia="ru-RU"/>
    </w:rPr>
  </w:style>
  <w:style w:type="character" w:customStyle="1" w:styleId="af5">
    <w:name w:val="Основной текст Знак"/>
    <w:basedOn w:val="a1"/>
    <w:link w:val="af4"/>
    <w:rsid w:val="0051053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3">
    <w:name w:val="Body Text Indent 2"/>
    <w:basedOn w:val="a0"/>
    <w:link w:val="24"/>
    <w:rsid w:val="00510539"/>
    <w:pPr>
      <w:spacing w:after="120" w:line="480" w:lineRule="auto"/>
      <w:ind w:left="283"/>
    </w:pPr>
    <w:rPr>
      <w:rFonts w:ascii="Times New Roman" w:hAnsi="Times New Roman"/>
      <w:sz w:val="24"/>
      <w:szCs w:val="24"/>
      <w:lang w:eastAsia="ru-RU"/>
    </w:rPr>
  </w:style>
  <w:style w:type="character" w:customStyle="1" w:styleId="24">
    <w:name w:val="Основной текст с отступом 2 Знак"/>
    <w:basedOn w:val="a1"/>
    <w:link w:val="23"/>
    <w:rsid w:val="0051053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6">
    <w:name w:val="footer"/>
    <w:basedOn w:val="a0"/>
    <w:link w:val="af7"/>
    <w:rsid w:val="00510539"/>
    <w:pPr>
      <w:tabs>
        <w:tab w:val="center" w:pos="4677"/>
        <w:tab w:val="right" w:pos="9355"/>
      </w:tabs>
      <w:spacing w:after="0" w:line="240" w:lineRule="auto"/>
    </w:pPr>
    <w:rPr>
      <w:rFonts w:ascii="Times New Roman" w:hAnsi="Times New Roman"/>
      <w:sz w:val="24"/>
      <w:szCs w:val="24"/>
      <w:lang w:eastAsia="ru-RU"/>
    </w:rPr>
  </w:style>
  <w:style w:type="character" w:customStyle="1" w:styleId="af7">
    <w:name w:val="Нижний колонтитул Знак"/>
    <w:basedOn w:val="a1"/>
    <w:link w:val="af6"/>
    <w:rsid w:val="0051053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8">
    <w:name w:val="page number"/>
    <w:basedOn w:val="a1"/>
    <w:rsid w:val="00510539"/>
  </w:style>
  <w:style w:type="paragraph" w:styleId="af9">
    <w:name w:val="header"/>
    <w:basedOn w:val="a0"/>
    <w:link w:val="afa"/>
    <w:uiPriority w:val="99"/>
    <w:semiHidden/>
    <w:unhideWhenUsed/>
    <w:rsid w:val="0016620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a">
    <w:name w:val="Верхний колонтитул Знак"/>
    <w:basedOn w:val="a1"/>
    <w:link w:val="af9"/>
    <w:uiPriority w:val="99"/>
    <w:semiHidden/>
    <w:rsid w:val="0016620C"/>
    <w:rPr>
      <w:rFonts w:ascii="Calibri" w:eastAsia="Times New Roman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E846A87-D75C-4464-9F2D-BBBB2263F8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2</TotalTime>
  <Pages>1</Pages>
  <Words>10670</Words>
  <Characters>60820</Characters>
  <Application>Microsoft Office Word</Application>
  <DocSecurity>0</DocSecurity>
  <Lines>506</Lines>
  <Paragraphs>1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3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zavuch</cp:lastModifiedBy>
  <cp:revision>48</cp:revision>
  <cp:lastPrinted>2018-09-10T11:41:00Z</cp:lastPrinted>
  <dcterms:created xsi:type="dcterms:W3CDTF">2016-09-07T17:57:00Z</dcterms:created>
  <dcterms:modified xsi:type="dcterms:W3CDTF">2019-04-11T06:38:00Z</dcterms:modified>
</cp:coreProperties>
</file>